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F6BA03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417300</wp:posOffset>
            </wp:positionV>
            <wp:extent cx="419100" cy="368300"/>
            <wp:effectExtent l="0" t="0" r="7620" b="12700"/>
            <wp:wrapNone/>
            <wp:docPr id="100233" name="图片 100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541000</wp:posOffset>
            </wp:positionH>
            <wp:positionV relativeFrom="topMargin">
              <wp:posOffset>11734800</wp:posOffset>
            </wp:positionV>
            <wp:extent cx="393700" cy="368300"/>
            <wp:effectExtent l="0" t="0" r="2540" b="12700"/>
            <wp:wrapNone/>
            <wp:docPr id="575203877" name="图片 57520387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203877" name="图片 57520387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重庆复旦中学教共体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度上期二段考试高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8</w:t>
      </w:r>
      <w:r>
        <w:rPr>
          <w:rFonts w:ascii="宋体" w:hAnsi="宋体" w:eastAsia="宋体" w:cs="宋体"/>
          <w:b/>
          <w:color w:val="auto"/>
          <w:sz w:val="32"/>
        </w:rPr>
        <w:t>届物理试题</w:t>
      </w:r>
    </w:p>
    <w:p w14:paraId="022980E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尊重自己！爱护复旦！复旦过去的光荣，将来的灿烂，全赖我们共同爱护，共同发展！</w:t>
      </w:r>
    </w:p>
    <w:p w14:paraId="0BACE5C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同学：今天在考试的时候，不要忘记自己！不要忘记复旦！考场秩序井然，人人洁身自爱。</w:t>
      </w:r>
    </w:p>
    <w:p w14:paraId="5F1DAB39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试卷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I</w:t>
      </w:r>
      <w:r>
        <w:rPr>
          <w:rFonts w:ascii="宋体" w:hAnsi="宋体" w:eastAsia="宋体" w:cs="宋体"/>
          <w:b/>
          <w:color w:val="auto"/>
          <w:sz w:val="24"/>
        </w:rPr>
        <w:t>卷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。请将答案工整地写在答题卡上</w:t>
      </w:r>
    </w:p>
    <w:p w14:paraId="40E15DFD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2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C4E9E0F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说法中正确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33E153A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物体对水平桌面的压力是由于桌面的形变而产生的</w:t>
      </w:r>
    </w:p>
    <w:p w14:paraId="2560226F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当加速度与速度方向相同且又减小时，物体减速运动</w:t>
      </w:r>
    </w:p>
    <w:p w14:paraId="6E02E648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汽车正常行驶时，驱动轮对地面产生静摩擦力，方向与汽车行驶方向相反</w:t>
      </w:r>
    </w:p>
    <w:p w14:paraId="22FDA8D8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由</w:t>
      </w:r>
      <w:r>
        <w:object>
          <v:shape id="_x0000_i1025" o:spt="75" alt="学科网(www.zxxk.com)--教育资源门户，提供试卷、教案、课件、论文、素材以及各类教学资源下载，还有大量而丰富的教学相关资讯！ NW1SURZkM+TNAx1ODbqMbQ==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9" o:title="eqId6841c74202273b9c303da2ce124c8f9f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可知，动摩擦因数</w:t>
      </w:r>
      <w:r>
        <w:object>
          <v:shape id="_x0000_i1026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1" o:title="eqId1100379a4385b9ce064847bc21760ad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与摩擦力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</w:rPr>
        <w:t>成正比，与弹力</w:t>
      </w:r>
      <w:r>
        <w:rPr>
          <w:rFonts w:ascii="Times New Roman" w:hAnsi="Times New Roman" w:eastAsia="Times New Roman" w:cs="Times New Roman"/>
          <w:i/>
          <w:color w:val="auto"/>
        </w:rPr>
        <w:t>N</w:t>
      </w:r>
      <w:r>
        <w:rPr>
          <w:rFonts w:ascii="宋体" w:hAnsi="宋体" w:eastAsia="宋体" w:cs="宋体"/>
          <w:color w:val="auto"/>
        </w:rPr>
        <w:t>成反比</w:t>
      </w:r>
    </w:p>
    <w:p w14:paraId="22E0EA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74A76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7774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弹力是因为施力物体发生形变而产生的，则物体对水平桌面的压力是由于物体形变产生的，而非桌面的形变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A278A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当加速度与速度同方向且减小时，物体仍做加速运动，只是加速度减小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66EA3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汽车驱动轮对地面的静摩擦力方向与汽车行驶方向相反（驱动轮向后推地面，地面反作用力向前）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6E0E14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动摩擦因数</w:t>
      </w:r>
      <w:r>
        <w:rPr>
          <w:rFonts w:ascii="Times New Roman" w:hAnsi="Times New Roman" w:eastAsia="Times New Roman" w:cs="Times New Roman"/>
          <w:i/>
          <w:color w:val="000000"/>
        </w:rPr>
        <w:t>µ</w:t>
      </w:r>
      <w:r>
        <w:rPr>
          <w:rFonts w:ascii="宋体" w:hAnsi="宋体" w:eastAsia="宋体" w:cs="宋体"/>
          <w:color w:val="000000"/>
        </w:rPr>
        <w:t>由材料性质决定，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无关，公式</w:t>
      </w:r>
      <w:r>
        <w:object>
          <v:shape id="_x0000_i1027" o:spt="75" alt="学科网(www.zxxk.com)--教育资源门户，提供试卷、教案、课件、论文、素材以及各类教学资源下载，还有大量而丰富的教学相关资讯！ NW1SURZkM+TNAx1ODbqMbQ==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9" o:title="eqId6841c74202273b9c303da2ce124c8f9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仅用于计算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0FD203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3107FA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一质点从静止开始，先做匀加速直线运动，后做匀减速直线运动直至速度为零。质点在整个运动过程中，平均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加速和减速过程的加速度大小之比为</w:t>
      </w:r>
      <w:r>
        <w:object>
          <v:shape id="_x0000_i1028" o:spt="75" alt="学科网(www.zxxk.com)--教育资源门户，提供试卷、教案、课件、论文、素材以及各类教学资源下载，还有大量而丰富的教学相关资讯！ NW1SURZkM+T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4" o:title="eqId37d65e051e943ab28fa57aee2fb5799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运动前一半位移所用的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则全程的位移大小为（　　）</w:t>
      </w:r>
    </w:p>
    <w:p w14:paraId="21F375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 NW1SURZkM+T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6" o:title="eqIdaccbd8a983d73b59ee00a80d0e53363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 NW1SURZkM+TNAx1ODbqMbQ==" type="#_x0000_t75" style="height:17.05pt;width:26.95pt;" o:ole="t" filled="f" o:preferrelative="t" stroked="f" coordsize="21600,21600">
            <v:path/>
            <v:fill on="f" focussize="0,0"/>
            <v:stroke on="f" joinstyle="miter"/>
            <v:imagedata r:id="rId18" o:title="eqId03d6e1a4be6132559dffa9e9c57ed90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vt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vt</w:t>
      </w:r>
    </w:p>
    <w:p w14:paraId="54C1BB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A81DB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5573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加速阶段的加速度大小为</w:t>
      </w:r>
      <w:r>
        <w:object>
          <v:shape id="_x0000_i1031" o:spt="75" alt="学科网(www.zxxk.com)--教育资源门户，提供试卷、教案、课件、论文、素材以及各类教学资源下载，还有大量而丰富的教学相关资讯！ NW1SURZkM+TNAx1ODbqMbQ==" type="#_x0000_t75" style="height:18.05pt;width:13.05pt;" o:ole="t" filled="f" o:preferrelative="t" stroked="f" coordsize="21600,21600">
            <v:path/>
            <v:fill on="f" focussize="0,0"/>
            <v:stroke on="f" joinstyle="miter"/>
            <v:imagedata r:id="rId20" o:title="eqIdf35f7dcce39f3d4dc6b7faf84dc1d0a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减速阶段的加速度大小即为</w:t>
      </w:r>
      <w:r>
        <w:object>
          <v:shape id="_x0000_i1032" o:spt="75" alt="学科网(www.zxxk.com)--教育资源门户，提供试卷、教案、课件、论文、素材以及各类教学资源下载，还有大量而丰富的教学相关资讯！ NW1SURZkM+TNAx1ODbqMbQ==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22" o:title="eqIdcbf3efeb1320338c4a883772b7fda77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以画出运动的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，</w:t>
      </w:r>
    </w:p>
    <w:p w14:paraId="4FD286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895350"/>
            <wp:effectExtent l="0" t="0" r="11430" b="3810"/>
            <wp:docPr id="100003" name="图片 10000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1B2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像可知，运动的最大速度应为平均速度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即</w:t>
      </w:r>
      <w:r>
        <w:object>
          <v:shape id="_x0000_i1033" o:spt="75" alt="学科网(www.zxxk.com)--教育资源门户，提供试卷、教案、课件、论文、素材以及各类教学资源下载，还有大量而丰富的教学相关资讯！ NW1SURZkM+TNAx1ODbqMbQ==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25" o:title="eqId5b96fa109cded3a52a56e03e4b35885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 w14:paraId="547A97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加速阶段的运动时间为</w:t>
      </w:r>
      <w:r>
        <w:object>
          <v:shape id="_x0000_i1034" o:spt="75" alt="学科网(www.zxxk.com)--教育资源门户，提供试卷、教案、课件、论文、素材以及各类教学资源下载，还有大量而丰富的教学相关资讯！ NW1SURZkM+TNAx1ODbqMbQ==" type="#_x0000_t75" style="height:34pt;width:36pt;" o:ole="t" filled="f" o:preferrelative="t" stroked="f" coordsize="21600,21600">
            <v:path/>
            <v:fill on="f" focussize="0,0"/>
            <v:stroke on="f" joinstyle="miter"/>
            <v:imagedata r:id="rId27" o:title="eqIdf314583a27677adbcda74a9c0df670a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位移为</w:t>
      </w:r>
      <w:r>
        <w:object>
          <v:shape id="_x0000_i1035" o:spt="75" alt="学科网(www.zxxk.com)--教育资源门户，提供试卷、教案、课件、论文、素材以及各类教学资源下载，还有大量而丰富的教学相关资讯！ NW1SURZkM+TNAx1ODbqMbQ==" type="#_x0000_t75" style="height:36pt;width:22pt;" o:ole="t" filled="f" o:preferrelative="t" stroked="f" coordsize="21600,21600">
            <v:path/>
            <v:fill on="f" focussize="0,0"/>
            <v:stroke on="f" joinstyle="miter"/>
            <v:imagedata r:id="rId29" o:title="eqIdb26e7386c4c59f6147323075b18f6db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 w14:paraId="33A4F7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减速阶段的运动时间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NW1SURZkM+TNAx1ODbqMbQ==" type="#_x0000_t75" style="height:34pt;width:67pt;" o:ole="t" filled="f" o:preferrelative="t" stroked="f" coordsize="21600,21600">
            <v:path/>
            <v:fill on="f" focussize="0,0"/>
            <v:stroke on="f" joinstyle="miter"/>
            <v:imagedata r:id="rId31" o:title="eqId8dc9f297730d577da9d14627e330321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位移为</w:t>
      </w:r>
      <w:r>
        <w:object>
          <v:shape id="_x0000_i1037" o:spt="75" alt="学科网(www.zxxk.com)--教育资源门户，提供试卷、教案、课件、论文、素材以及各类教学资源下载，还有大量而丰富的教学相关资讯！ NW1SURZkM+TNAx1ODbqMbQ==" type="#_x0000_t75" style="height:36pt;width:16pt;" o:ole="t" filled="f" o:preferrelative="t" stroked="f" coordsize="21600,21600">
            <v:path/>
            <v:fill on="f" focussize="0,0"/>
            <v:stroke on="f" joinstyle="miter"/>
            <v:imagedata r:id="rId33" o:title="eqId98fd005e821080d3e4599b6ffa16ffc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 w14:paraId="15B9AA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全程的总时间和总位移为</w:t>
      </w:r>
      <w:r>
        <w:object>
          <v:shape id="_x0000_i1038" o:spt="75" alt="学科网(www.zxxk.com)--教育资源门户，提供试卷、教案、课件、论文、素材以及各类教学资源下载，还有大量而丰富的教学相关资讯！ NW1SURZkM+TNAx1ODbqMbQ==" type="#_x0000_t75" style="height:34pt;width:77pt;" o:ole="t" filled="f" o:preferrelative="t" stroked="f" coordsize="21600,21600">
            <v:path/>
            <v:fill on="f" focussize="0,0"/>
            <v:stroke on="f" joinstyle="miter"/>
            <v:imagedata r:id="rId35" o:title="eqId47a7b78768e828d01fef2b537057cb2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 NW1SURZkM+TNAx1ODbqMbQ==" type="#_x0000_t75" style="height:36pt;width:68pt;" o:ole="t" filled="f" o:preferrelative="t" stroked="f" coordsize="21600,21600">
            <v:path/>
            <v:fill on="f" focussize="0,0"/>
            <v:stroke on="f" joinstyle="miter"/>
            <v:imagedata r:id="rId37" o:title="eqId9a38ba7ad22e5220f6e104339007b79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 w14:paraId="43FD559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在一半位移时，质点一直在做加速运动，即</w:t>
      </w:r>
      <w:r>
        <w:object>
          <v:shape id="_x0000_i1040" o:spt="75" alt="学科网(www.zxxk.com)--教育资源门户，提供试卷、教案、课件、论文、素材以及各类教学资源下载，还有大量而丰富的教学相关资讯！ NW1SURZkM+TNAx1ODbqMbQ==" type="#_x0000_t75" style="height:36pt;width:62pt;" o:ole="t" filled="f" o:preferrelative="t" stroked="f" coordsize="21600,21600">
            <v:path/>
            <v:fill on="f" focussize="0,0"/>
            <v:stroke on="f" joinstyle="miter"/>
            <v:imagedata r:id="rId39" o:title="eqId37c20bb3b4975dc284ef0fd12042f1c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 w14:paraId="75D6D9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解得</w:t>
      </w:r>
      <w:r>
        <w:object>
          <v:shape id="_x0000_i1041" o:spt="75" alt="学科网(www.zxxk.com)--教育资源门户，提供试卷、教案、课件、论文、素材以及各类教学资源下载，还有大量而丰富的教学相关资讯！ NW1SURZkM+TNAx1ODbqMbQ==" type="#_x0000_t75" style="height:37pt;width:40pt;" o:ole="t" filled="f" o:preferrelative="t" stroked="f" coordsize="21600,21600">
            <v:path/>
            <v:fill on="f" focussize="0,0"/>
            <v:stroke on="f" joinstyle="miter"/>
            <v:imagedata r:id="rId41" o:title="eqIdcd7eda9f2022896fa05f0c73dac0135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 w14:paraId="059E8A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后，可得到</w:t>
      </w:r>
      <w:r>
        <w:object>
          <v:shape id="_x0000_i1042" o:spt="75" alt="学科网(www.zxxk.com)--教育资源门户，提供试卷、教案、课件、论文、素材以及各类教学资源下载，还有大量而丰富的教学相关资讯！ NW1SURZkM+TNAx1ODbqMbQ==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3" o:title="eqId1de62597d23b7c864352e12b528eb5f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 w14:paraId="2A420D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4EC4FF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所示，小球从竖直砖墙某位置静止释放，用频闪照相机记录了小球每次曝光时的位置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……，连续两次曝光的时间间隔均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每块砖的厚度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宋体" w:hAnsi="宋体" w:eastAsia="宋体" w:cs="宋体"/>
          <w:color w:val="000000"/>
        </w:rPr>
        <w:t>根据图中的信息，下列判断正确的是（　　）</w:t>
      </w:r>
    </w:p>
    <w:p w14:paraId="11AF56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2009775"/>
            <wp:effectExtent l="0" t="0" r="13335" b="1905"/>
            <wp:docPr id="100005" name="图片 10000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D432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位置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是小球释放的初始位置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在位置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”处的速度为</w:t>
      </w:r>
      <w:r>
        <w:object>
          <v:shape id="_x0000_i1043" o:spt="75" alt="学科网(www.zxxk.com)--教育资源门户，提供试卷、教案、课件、论文、素材以及各类教学资源下载，还有大量而丰富的教学相关资讯！ NW1SURZkM+TNAx1ODbqMbQ==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46" o:title="eqId70afeaf6e7f387afdaa0a1b4d0aa04b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 w14:paraId="664615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球在位置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”的速度为</w:t>
      </w:r>
      <w:r>
        <w:object>
          <v:shape id="_x0000_i1044" o:spt="75" alt="学科网(www.zxxk.com)--教育资源门户，提供试卷、教案、课件、论文、素材以及各类教学资源下载，还有大量而丰富的教学相关资讯！ NW1SURZkM+TNAx1ODbqMbQ==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48" o:title="eqIdca027c04437414b82ffcacc13f40c5e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球下落的加速度为</w:t>
      </w:r>
      <w:r>
        <w:object>
          <v:shape id="_x0000_i1045" o:spt="75" alt="学科网(www.zxxk.com)--教育资源门户，提供试卷、教案、课件、论文、素材以及各类教学资源下载，还有大量而丰富的教学相关资讯！ NW1SURZkM+TNAx1ODbqMbQ==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0" o:title="eqIdf3e16a94168456299bc1ef700394179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 w14:paraId="620903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3183F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892C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若位置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是小球释放的初始位置，则根据匀变速直线运动规律可知，连线相等时间内的位移之比应为</w:t>
      </w:r>
      <w:r>
        <w:object>
          <v:shape id="_x0000_i1046" o:spt="75" alt="学科网(www.zxxk.com)--教育资源门户，提供试卷、教案、课件、论文、素材以及各类教学资源下载，还有大量而丰富的教学相关资讯！ NW1SURZkM+TNAx1ODbqMbQ==" type="#_x0000_t75" style="height:15.8pt;width:90.75pt;" o:ole="t" filled="f" o:preferrelative="t" stroked="f" coordsize="21600,21600">
            <v:path/>
            <v:fill on="f" focussize="0,0"/>
            <v:stroke on="f" joinstyle="miter"/>
            <v:imagedata r:id="rId52" o:title="eqId3a0abec25ac6b85d40d92ce71a6f5e2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图中连线相等时间内的位移之比为</w:t>
      </w:r>
      <w:r>
        <w:object>
          <v:shape id="_x0000_i1047" o:spt="75" alt="学科网(www.zxxk.com)--教育资源门户，提供试卷、教案、课件、论文、素材以及各类教学资源下载，还有大量而丰富的教学相关资讯！ NW1SURZkM+TNAx1ODbqMbQ==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4" o:title="eqIdfc697f73ce5fefd4837e634459606ab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</w:t>
      </w:r>
    </w:p>
    <w:p w14:paraId="6720F9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．根据匀变速直线运动规律可知，中间时刻的瞬时速度等于这段时间内的平均速度，则有小球在位置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”处的速度为</w:t>
      </w:r>
      <w:r>
        <w:object>
          <v:shape id="_x0000_i1048" o:spt="75" alt="学科网(www.zxxk.com)--教育资源门户，提供试卷、教案、课件、论文、素材以及各类教学资源下载，还有大量而丰富的教学相关资讯！ NW1SURZkM+TNAx1ODbqMbQ==" type="#_x0000_t75" style="height:28pt;width:60pt;" o:ole="t" filled="f" o:preferrelative="t" stroked="f" coordsize="21600,21600">
            <v:path/>
            <v:fill on="f" focussize="0,0"/>
            <v:stroke on="f" joinstyle="miter"/>
            <v:imagedata r:id="rId56" o:title="eqId87e9b6a70927b1901640137ee2888d3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 w14:paraId="12A3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球在位置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”的速度为</w:t>
      </w:r>
      <w:r>
        <w:object>
          <v:shape id="_x0000_i1049" o:spt="75" alt="学科网(www.zxxk.com)--教育资源门户，提供试卷、教案、课件、论文、素材以及各类教学资源下载，还有大量而丰富的教学相关资讯！ NW1SURZkM+TNAx1ODbqMbQ==" type="#_x0000_t75" style="height:31.2pt;width:69pt;" o:ole="t" filled="f" o:preferrelative="t" stroked="f" coordsize="21600,21600">
            <v:path/>
            <v:fill on="f" focussize="0,0"/>
            <v:stroke on="f" joinstyle="miter"/>
            <v:imagedata r:id="rId58" o:title="eqIdf91bfa325e610a69a23c8fc739ee4ee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77A778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匀变速直线运动规律可得</w:t>
      </w:r>
      <w:r>
        <w:object>
          <v:shape id="_x0000_i1050" o:spt="75" alt="学科网(www.zxxk.com)--教育资源门户，提供试卷、教案、课件、论文、素材以及各类教学资源下载，还有大量而丰富的教学相关资讯！ NW1SURZkM+TNAx1ODbqMbQ==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60" o:title="eqIdb9165670dd88a41c035198262d63481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 w14:paraId="2FA008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小球下落的加速度为</w:t>
      </w:r>
      <w:r>
        <w:object>
          <v:shape id="_x0000_i1051" o:spt="75" alt="学科网(www.zxxk.com)--教育资源门户，提供试卷、教案、课件、论文、素材以及各类教学资源下载，还有大量而丰富的教学相关资讯！ NW1SURZkM+TNAx1ODbqMbQ==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62" o:title="eqId5173e4f019d0997f4b03eb3409bd27a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5B2856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6D8AB8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学员在教练的指导下，从基础起步和停车技术开始练习。教练要求学员在起步时慢慢松开刹车，停车时踩下刹车。下列反映汽车在此过程行驶的运动图像中，可能正确的是（　　）</w:t>
      </w:r>
    </w:p>
    <w:p w14:paraId="21B3D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38225" cy="819150"/>
            <wp:effectExtent l="0" t="0" r="13335" b="3810"/>
            <wp:docPr id="100007" name="图片 10000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43000" cy="809625"/>
            <wp:effectExtent l="0" t="0" r="0" b="13335"/>
            <wp:docPr id="100009" name="图片 10000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533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95375" cy="771525"/>
            <wp:effectExtent l="0" t="0" r="1905" b="5715"/>
            <wp:docPr id="100011" name="图片 10001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19200" cy="8286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A99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8682D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86C3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起步时，慢慢松开手刹，汽车从静止开始加速，速度逐渐增大；停车时，踩下刹车，汽车做减速运动，直到速度减为零。</w:t>
      </w:r>
    </w:p>
    <w:p w14:paraId="3238B7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52" o:spt="75" alt="学科网(www.zxxk.com)--教育资源门户，提供试卷、教案、课件、论文、素材以及各类教学资源下载，还有大量而丰富的教学相关资讯！ NW1SURZkM+TNAx1ODbqMbQ==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8" o:title="eqIdb5f1c15dc9d5a62169030cbfd4f610b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斜率表示速度，图像斜率先增大，但之后斜率又增大且更陡，不符合停车时减速到停止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CAA07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53" o:spt="75" alt="学科网(www.zxxk.com)--教育资源门户，提供试卷、教案、课件、论文、素材以及各类教学资源下载，还有大量而丰富的教学相关资讯！ NW1SURZkM+TNAx1ODbqMbQ==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8" o:title="eqIdb5f1c15dc9d5a62169030cbfd4f610b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在后半段的位移为负值，表示汽车在反向运动，不符合起步加速和停车减速是一直向前运动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30DF7C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54" o:spt="75" alt="学科网(www.zxxk.com)--教育资源门户，提供试卷、教案、课件、论文、素材以及各类教学资源下载，还有大量而丰富的教学相关资讯！ NW1SURZkM+TNAx1ODbqMbQ==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71" o:title="eqIdd1552707683293dcf684d101dd09b5c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纵坐标表示瞬时速度，其中速度出现负值，表示汽车运动方向反向，不符合实际情况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6B56A4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汽车起步时加速度为正值，匀速时加速度为零，停车时加速度为负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207D97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657323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装有物品的手提袋悬挂在光滑的钉子上，因为袋中物品倾倒，所以袋体由水平静止状态变为倾斜状态后再次静止，如图所示，不计手提绳质量。则与物品倾倒前相比手提绳中张力变化情况为（　　）</w:t>
      </w:r>
    </w:p>
    <w:p w14:paraId="5A4F48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28850" cy="1066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FBE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变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变小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不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都有可能</w:t>
      </w:r>
    </w:p>
    <w:p w14:paraId="3F6A4D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91399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3D14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设两绳间的夹角为</w:t>
      </w:r>
      <w:r>
        <w:object>
          <v:shape id="_x0000_i1055" o:spt="75" alt="学科网(www.zxxk.com)--教育资源门户，提供试卷、教案、课件、论文、素材以及各类教学资源下载，还有大量而丰富的教学相关资讯！ NW1SURZkM+T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4" o:title="eqIdc24095e409b025db711f14be783a406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color w:val="000000"/>
        </w:rPr>
        <w:t>，绳拉力的大小为</w:t>
      </w:r>
      <w:r>
        <w:rPr>
          <w:i/>
          <w:color w:val="000000"/>
        </w:rPr>
        <w:t>F</w:t>
      </w:r>
      <w:r>
        <w:rPr>
          <w:color w:val="000000"/>
        </w:rPr>
        <w:t>，袋中物品重为</w:t>
      </w:r>
      <w:r>
        <w:rPr>
          <w:i/>
          <w:color w:val="000000"/>
        </w:rPr>
        <w:t>G</w:t>
      </w:r>
      <w:r>
        <w:rPr>
          <w:color w:val="000000"/>
        </w:rPr>
        <w:t xml:space="preserve">，由平衡关系可得 </w:t>
      </w:r>
      <w:r>
        <w:object>
          <v:shape id="_x0000_i1056" o:spt="75" alt="学科网(www.zxxk.com)--教育资源门户，提供试卷、教案、课件、论文、素材以及各类教学资源下载，还有大量而丰富的教学相关资讯！ NW1SURZkM+TNAx1ODbqMbQ==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76" o:title="eqIddf333edd4eea0f47bf0fbe35c1c6a16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</w:p>
    <w:p w14:paraId="63B568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因为袋中物品倾倒，袋体由水平静止状态变为倾斜状态后再次静止，两绳间的夹角变小，重力</w:t>
      </w:r>
      <w:r>
        <w:rPr>
          <w:i/>
          <w:color w:val="000000"/>
        </w:rPr>
        <w:t>G</w:t>
      </w:r>
      <w:r>
        <w:rPr>
          <w:color w:val="000000"/>
        </w:rPr>
        <w:t>不变，所以绳的拉力</w:t>
      </w:r>
      <w:r>
        <w:rPr>
          <w:i/>
          <w:color w:val="000000"/>
        </w:rPr>
        <w:t>F</w:t>
      </w:r>
      <w:r>
        <w:rPr>
          <w:color w:val="000000"/>
        </w:rPr>
        <w:t>变小，B正确。</w:t>
      </w:r>
    </w:p>
    <w:p w14:paraId="41210E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 w14:paraId="50DED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某款可调节角度的磁吸式车载手机支架简化图如图所示，手机放在支架上被磁力吸住后，调节支架使手机与竖直方向成一定角度，开始时手机处于竖直状态。已知手机受到的磁力垂直于手机屏幕、大小恒定，且手机和支架始终不发生相对滑动。下列说法正确的是（　　）</w:t>
      </w:r>
    </w:p>
    <w:p w14:paraId="22913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1276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B1B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汽车静止，手机只受到重力、磁力和摩擦力</w:t>
      </w:r>
    </w:p>
    <w:p w14:paraId="488483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汽车加速行驶，手机和吸盘之间的弹力变小</w:t>
      </w:r>
    </w:p>
    <w:p w14:paraId="31B323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汽车匀速行驶，将手机和支架吸盘如简化图箭头方向顺时针缓慢旋转一小角度，手机受到的合力增大</w:t>
      </w:r>
    </w:p>
    <w:p w14:paraId="7563AB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汽车匀速行驶，将手机和支架吸盘如简化图箭头方向顺时针缓慢旋转一小角度，手机和吸盘之间的弹力变大</w:t>
      </w:r>
    </w:p>
    <w:p w14:paraId="634A97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74BEE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6577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有摩擦力必有弹力，故手机除了受到重力、磁力和摩擦力，还受到弹力作用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09E2BC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若汽车加速行驶，根据牛顿第二定律</w:t>
      </w:r>
      <w:r>
        <w:object>
          <v:shape id="_x0000_i1057" o:spt="75" alt="学科网(www.zxxk.com)--教育资源门户，提供试卷、教案、课件、论文、素材以及各类教学资源下载，还有大量而丰富的教学相关资讯！ NW1SURZkM+TNAx1ODbqMbQ==" type="#_x0000_t75" style="height:18.85pt;width:71.15pt;" o:ole="t" filled="f" o:preferrelative="t" stroked="f" coordsize="21600,21600">
            <v:path/>
            <v:fill on="f" focussize="0,0"/>
            <v:stroke on="f" joinstyle="miter"/>
            <v:imagedata r:id="rId79" o:title="eqId6c4d818162ca6f8216cf8c09e346d0f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</w:p>
    <w:p w14:paraId="78E474D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058" o:spt="75" alt="学科网(www.zxxk.com)--教育资源门户，提供试卷、教案、课件、论文、素材以及各类教学资源下载，还有大量而丰富的教学相关资讯！ NW1SURZkM+TNAx1ODbqMbQ==" type="#_x0000_t75" style="height:18.85pt;width:44.15pt;" o:ole="t" filled="f" o:preferrelative="t" stroked="f" coordsize="21600,21600">
            <v:path/>
            <v:fill on="f" focussize="0,0"/>
            <v:stroke on="f" joinstyle="miter"/>
            <v:imagedata r:id="rId81" o:title="eqId606ef7cf646f44cc4dab2f8c537f39e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</w:p>
    <w:p w14:paraId="45AA6F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手机和吸盘之间的弹力变小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6C65BB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若汽车匀速行驶，将手机和支架吸盘如简化图箭头方向顺时针缓慢旋转一小角度，手机受到的合力始终为零，保持不变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0C9A8E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设手机屏幕与竖直方向的夹角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，若汽车匀速行驶，手机处于平衡状态，平行于屏幕方向根据平衡条件有</w:t>
      </w:r>
      <w:r>
        <w:object>
          <v:shape id="_x0000_i1059" o:spt="75" alt="学科网(www.zxxk.com)--教育资源门户，提供试卷、教案、课件、论文、素材以及各类教学资源下载，还有大量而丰富的教学相关资讯！ NW1SURZkM+TNAx1ODbqMbQ==" type="#_x0000_t75" style="height:18.85pt;width:95.15pt;" o:ole="t" filled="f" o:preferrelative="t" stroked="f" coordsize="21600,21600">
            <v:path/>
            <v:fill on="f" focussize="0,0"/>
            <v:stroke on="f" joinstyle="miter"/>
            <v:imagedata r:id="rId83" o:title="eqId53026d50d91a79465a898706805a68d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</w:p>
    <w:p w14:paraId="20E98D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060" o:spt="75" alt="学科网(www.zxxk.com)--教育资源门户，提供试卷、教案、课件、论文、素材以及各类教学资源下载，还有大量而丰富的教学相关资讯！ NW1SURZkM+T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85" o:title="eqId655c4662ee1a639394fd8e81815c4ae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1" o:spt="75" alt="学科网(www.zxxk.com)--教育资源门户，提供试卷、教案、课件、论文、素材以及各类教学资源下载，还有大量而丰富的教学相关资讯！ NW1SURZkM+TNAx1ODbqMbQ==" type="#_x0000_t75" style="height:13.3pt;width:19.15pt;" o:ole="t" filled="f" o:preferrelative="t" stroked="f" coordsize="21600,21600">
            <v:path/>
            <v:fill on="f" focussize="0,0"/>
            <v:stroke on="f" joinstyle="miter"/>
            <v:imagedata r:id="rId87" o:title="eqIdcf72465888b34cacde1febb6f2ff95e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将手机和支架吸盘如简化图箭头方向顺时针缓慢旋转一小角度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 NW1SURZkM+T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4" o:title="eqIdc24095e409b025db711f14be783a406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，</w:t>
      </w:r>
      <w:r>
        <w:object>
          <v:shape id="_x0000_i1063" o:spt="75" alt="学科网(www.zxxk.com)--教育资源门户，提供试卷、教案、课件、论文、素材以及各类教学资源下载，还有大量而丰富的教学相关资讯！ NW1SURZkM+TNAx1ODbqMbQ==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0" o:title="eqIdde7d5ef3a3d9a03be91135fc426d57c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，所以</w:t>
      </w:r>
      <w:r>
        <w:object>
          <v:shape id="_x0000_i1064" o:spt="75" alt="学科网(www.zxxk.com)--教育资源门户，提供试卷、教案、课件、论文、素材以及各类教学资源下载，还有大量而丰富的教学相关资讯！ NW1SURZkM+TNAx1ODbqMbQ==" type="#_x0000_t75" style="height:19.4pt;width:16.6pt;" o:ole="t" filled="f" o:preferrelative="t" stroked="f" coordsize="21600,21600">
            <v:path/>
            <v:fill on="f" focussize="0,0"/>
            <v:stroke on="f" joinstyle="miter"/>
            <v:imagedata r:id="rId92" o:title="eqId339b13a524d62e84b318243f23902b5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小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7F217D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29EAD5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悬链线（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enary</w:t>
      </w:r>
      <w:r>
        <w:rPr>
          <w:rFonts w:ascii="宋体" w:hAnsi="宋体" w:eastAsia="宋体" w:cs="宋体"/>
          <w:color w:val="000000"/>
        </w:rPr>
        <w:t>）指的是一种曲线，指两端固定的一条（粗细与质量分布）均匀、柔软（不能伸长）的链条在重力的作用下所具有的曲线形状，例如悬索桥等，如图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。现搭建如图（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的一条悬链线，链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经测量得两悬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切线与竖直方向夹角分别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，两切线的交点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正上方链条上的点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悬链线的最低点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下列说法正确的是（　　）</w:t>
      </w:r>
    </w:p>
    <w:p w14:paraId="2B8FE3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2350" cy="1504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849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悬点处弹力大小相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整个链条最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处弹力最大</w:t>
      </w:r>
    </w:p>
    <w:p w14:paraId="327041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可以求出链条</w:t>
      </w:r>
      <w:r>
        <w:rPr>
          <w:rFonts w:ascii="Times New Roman" w:hAnsi="Times New Roman" w:eastAsia="Times New Roman" w:cs="Times New Roman"/>
          <w:i/>
          <w:color w:val="000000"/>
        </w:rPr>
        <w:t>AF</w:t>
      </w:r>
      <w:r>
        <w:rPr>
          <w:rFonts w:ascii="宋体" w:hAnsi="宋体" w:eastAsia="宋体" w:cs="宋体"/>
          <w:color w:val="000000"/>
        </w:rPr>
        <w:t>和链条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宋体" w:hAnsi="宋体" w:eastAsia="宋体" w:cs="宋体"/>
          <w:color w:val="000000"/>
        </w:rPr>
        <w:t>长度之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悬链线的重心不一定在直线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上</w:t>
      </w:r>
    </w:p>
    <w:p w14:paraId="508285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CB143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6134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C</w:t>
      </w:r>
      <w:r>
        <w:rPr>
          <w:rFonts w:ascii="宋体" w:hAnsi="宋体" w:eastAsia="宋体" w:cs="宋体"/>
          <w:color w:val="000000"/>
        </w:rPr>
        <w:t>．设最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处的张力为</w:t>
      </w:r>
      <w:r>
        <w:object>
          <v:shape id="_x0000_i1065" o:spt="75" alt="学科网(www.zxxk.com)--教育资源门户，提供试卷、教案、课件、论文、素材以及各类教学资源下载，还有大量而丰富的教学相关资讯！ NW1SURZkM+T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5" o:title="eqIdc79e957093a0e8bae6a2a8f359fc20c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的张力为</w:t>
      </w:r>
      <w:r>
        <w:object>
          <v:shape id="_x0000_i1066" o:spt="75" alt="学科网(www.zxxk.com)--教育资源门户，提供试卷、教案、课件、论文、素材以及各类教学资源下载，还有大量而丰富的教学相关资讯！ NW1SURZkM+TNAx1ODbqMbQ==" type="#_x0000_t75" style="height:18.4pt;width:13.6pt;" o:ole="t" filled="f" o:preferrelative="t" stroked="f" coordsize="21600,21600">
            <v:path/>
            <v:fill on="f" focussize="0,0"/>
            <v:stroke on="f" joinstyle="miter"/>
            <v:imagedata r:id="rId97" o:title="eqId43d70d5962157e2116e7f1a26715396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的张力为</w:t>
      </w:r>
      <w:r>
        <w:object>
          <v:shape id="_x0000_i1067" o:spt="75" alt="学科网(www.zxxk.com)--教育资源门户，提供试卷、教案、课件、论文、素材以及各类教学资源下载，还有大量而丰富的教学相关资讯！ NW1SURZkM+TNAx1ODbqMbQ==" type="#_x0000_t75" style="height:18.4pt;width:13.6pt;" o:ole="t" filled="f" o:preferrelative="t" stroked="f" coordsize="21600,21600">
            <v:path/>
            <v:fill on="f" focussize="0,0"/>
            <v:stroke on="f" joinstyle="miter"/>
            <v:imagedata r:id="rId99" o:title="eqId5b3961f5681dca061c2d5eccdfa1d6b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链条</w:t>
      </w:r>
      <w:r>
        <w:rPr>
          <w:rFonts w:ascii="Times New Roman" w:hAnsi="Times New Roman" w:eastAsia="Times New Roman" w:cs="Times New Roman"/>
          <w:i/>
          <w:color w:val="000000"/>
        </w:rPr>
        <w:t>AF</w:t>
      </w:r>
      <w:r>
        <w:rPr>
          <w:rFonts w:ascii="宋体" w:hAnsi="宋体" w:eastAsia="宋体" w:cs="宋体"/>
          <w:color w:val="000000"/>
        </w:rPr>
        <w:t>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链条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宋体" w:hAnsi="宋体" w:eastAsia="宋体" w:cs="宋体"/>
          <w:color w:val="000000"/>
        </w:rPr>
        <w:t>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由受力平衡得</w:t>
      </w:r>
      <w:r>
        <w:object>
          <v:shape id="_x0000_i1068" o:spt="75" alt="学科网(www.zxxk.com)--教育资源门户，提供试卷、教案、课件、论文、素材以及各类教学资源下载，还有大量而丰富的教学相关资讯！ NW1SURZkM+TNAx1ODbqMbQ==" type="#_x0000_t75" style="height:17.85pt;width:81.2pt;" o:ole="t" filled="f" o:preferrelative="t" stroked="f" coordsize="21600,21600">
            <v:path/>
            <v:fill on="f" focussize="0,0"/>
            <v:stroke on="f" joinstyle="miter"/>
            <v:imagedata r:id="rId101" o:title="eqIda56a27c4edf07093e4cad6da7135c03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 NW1SURZkM+TNAx1ODbqMbQ==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103" o:title="eqId1a57b4dff9db14879caee6799f13220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 NW1SURZkM+TNAx1ODbqMbQ==" type="#_x0000_t75" style="height:18pt;width:130pt;" o:ole="t" filled="f" o:preferrelative="t" stroked="f" coordsize="21600,21600">
            <v:path/>
            <v:fill on="f" focussize="0,0"/>
            <v:stroke on="f" joinstyle="miter"/>
            <v:imagedata r:id="rId105" o:title="eqId18e66871163edba0964726ae11560d7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</w:p>
    <w:p w14:paraId="2CE1D3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071" o:spt="75" alt="学科网(www.zxxk.com)--教育资源门户，提供试卷、教案、课件、论文、素材以及各类教学资源下载，还有大量而丰富的教学相关资讯！ NW1SURZkM+TNAx1ODbqMbQ==" type="#_x0000_t75" style="height:20pt;width:81pt;" o:ole="t" filled="f" o:preferrelative="t" stroked="f" coordsize="21600,21600">
            <v:path/>
            <v:fill on="f" focussize="0,0"/>
            <v:stroke on="f" joinstyle="miter"/>
            <v:imagedata r:id="rId107" o:title="eqIdd0ae575f775f4a902aa0fe1c28d682d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 NW1SURZkM+T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09" o:title="eqIdedf7f1c9568dcd5865fdc058e0a528a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</w:p>
    <w:p w14:paraId="750877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链条</w:t>
      </w:r>
      <w:r>
        <w:rPr>
          <w:rFonts w:ascii="Times New Roman" w:hAnsi="Times New Roman" w:eastAsia="Times New Roman" w:cs="Times New Roman"/>
          <w:i/>
          <w:color w:val="000000"/>
        </w:rPr>
        <w:t>AF</w:t>
      </w:r>
      <w:r>
        <w:rPr>
          <w:rFonts w:ascii="宋体" w:hAnsi="宋体" w:eastAsia="宋体" w:cs="宋体"/>
          <w:color w:val="000000"/>
        </w:rPr>
        <w:t>和链条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宋体" w:hAnsi="宋体" w:eastAsia="宋体" w:cs="宋体"/>
          <w:color w:val="000000"/>
        </w:rPr>
        <w:t>长度之比为</w:t>
      </w:r>
      <w:r>
        <w:object>
          <v:shape id="_x0000_i1073" o:spt="75" alt="学科网(www.zxxk.com)--教育资源门户，提供试卷、教案、课件、论文、素材以及各类教学资源下载，还有大量而丰富的教学相关资讯！ NW1SURZkM+TNAx1ODbqMbQ==" type="#_x0000_t75" style="height:13.9pt;width:20.15pt;" o:ole="t" filled="f" o:preferrelative="t" stroked="f" coordsize="21600,21600">
            <v:path/>
            <v:fill on="f" focussize="0,0"/>
            <v:stroke on="f" joinstyle="miter"/>
            <v:imagedata r:id="rId111" o:title="eqId84783b6ba0f36789519816101a437f4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EC0F5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共点力平衡可知，整个链条的重力经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所以该悬链线的重心一定在直线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上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4B96D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17C0A5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甲所示为某机场行李物品传送装置实物图，图乙为该装置直线段部分简化图，由传送带及固定挡板组成，固定挡板与传送带上表面垂直，传送带上表面与水平台面的夹角</w:t>
      </w:r>
      <w:r>
        <w:object>
          <v:shape id="_x0000_i1074" o:spt="75" alt="学科网(www.zxxk.com)--教育资源门户，提供试卷、教案、课件、论文、素材以及各类教学资源下载，还有大量而丰富的教学相关资讯！ NW1SURZkM+TNAx1ODbqMbQ==" type="#_x0000_t75" style="height:15.7pt;width:38.3pt;" o:ole="t" filled="f" o:preferrelative="t" stroked="f" coordsize="21600,21600">
            <v:path/>
            <v:fill on="f" focussize="0,0"/>
            <v:stroke on="f" joinstyle="miter"/>
            <v:imagedata r:id="rId113" o:title="eqId5b87c4633ebcefbe913ce95104c4989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工作人员将长方体货物</w:t>
      </w:r>
      <w:r>
        <w:object>
          <v:shape id="_x0000_i1075" o:spt="75" alt="学科网(www.zxxk.com)--教育资源门户，提供试卷、教案、课件、论文、素材以及各类教学资源下载，还有大量而丰富的教学相关资讯！ NW1SURZkM+TNAx1ODbqMbQ==" type="#_x0000_t75" style="height:14.3pt;width:8.3pt;" o:ole="t" filled="f" o:preferrelative="t" stroked="f" coordsize="21600,21600">
            <v:path/>
            <v:fill on="f" focussize="0,0"/>
            <v:stroke on="f" joinstyle="miter"/>
            <v:imagedata r:id="rId115" o:title="eqIdce08128582a7e855852c03e0ac5d048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视为质点</w:t>
      </w:r>
      <w:r>
        <w:object>
          <v:shape id="_x0000_i1076" o:spt="75" alt="学科网(www.zxxk.com)--教育资源门户，提供试卷、教案、课件、论文、素材以及各类教学资源下载，还有大量而丰富的教学相关资讯！ NW1SURZkM+TNAx1ODbqMbQ==" type="#_x0000_t75" style="height:12.05pt;width:6.65pt;" o:ole="t" filled="f" o:preferrelative="t" stroked="f" coordsize="21600,21600">
            <v:path/>
            <v:fill on="f" focussize="0,0"/>
            <v:stroke on="f" joinstyle="miter"/>
            <v:imagedata r:id="rId117" o:title="eqIdac8c94316312f093ebfc80b872a83c2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图乙传送带的左端由静止释放，货物匀加速运动一段距离后被取走，货物在传送带上运动时的剖面图如图丙所示。已知货物与传送带间的动摩擦因数为</w:t>
      </w:r>
      <w:r>
        <w:object>
          <v:shape id="_x0000_i1077" o:spt="75" alt="学科网(www.zxxk.com)--教育资源门户，提供试卷、教案、课件、论文、素材以及各类教学资源下载，还有大量而丰富的教学相关资讯！ NW1SURZkM+TNAx1ODbqMbQ==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9" o:title="eqIda07ac0b53080a8102beafba7f1a7628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侧面与挡板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间的动摩擦因数为</w:t>
      </w:r>
      <w:r>
        <w:object>
          <v:shape id="_x0000_i1078" o:spt="75" alt="学科网(www.zxxk.com)--教育资源门户，提供试卷、教案、课件、论文、素材以及各类教学资源下载，还有大量而丰富的教学相关资讯！ NW1SURZkM+TNAx1ODbqMbQ==" type="#_x0000_t75" style="height:14.4pt;width:23.8pt;" o:ole="t" filled="f" o:preferrelative="t" stroked="f" coordsize="21600,21600">
            <v:path/>
            <v:fill on="f" focussize="0,0"/>
            <v:stroke on="f" joinstyle="miter"/>
            <v:imagedata r:id="rId121" o:title="eqIda09b5f459f48a235b5152eab56aeaec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79" o:spt="75" alt="学科网(www.zxxk.com)--教育资源门户，提供试卷、教案、课件、论文、素材以及各类教学资源下载，还有大量而丰富的教学相关资讯！ NW1SURZkM+TNAx1ODbqMbQ==" type="#_x0000_t75" style="height:16.25pt;width:40.8pt;" o:ole="t" filled="f" o:preferrelative="t" stroked="f" coordsize="21600,21600">
            <v:path/>
            <v:fill on="f" focussize="0,0"/>
            <v:stroke on="f" joinstyle="miter"/>
            <v:imagedata r:id="rId123" o:title="eqIdbf189a86ac788e61722281a7b1ed7b8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 NW1SURZkM+TNAx1ODbqMbQ==" type="#_x0000_t75" style="height:15.7pt;width:66.85pt;" o:ole="t" filled="f" o:preferrelative="t" stroked="f" coordsize="21600,21600">
            <v:path/>
            <v:fill on="f" focussize="0,0"/>
            <v:stroke on="f" joinstyle="miter"/>
            <v:imagedata r:id="rId125" o:title="eqIde168d5269d8c8abe95567108b91a4ae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 NW1SURZkM+TNAx1ODbqMbQ==" type="#_x0000_t75" style="height:15.7pt;width:69.15pt;" o:ole="t" filled="f" o:preferrelative="t" stroked="f" coordsize="21600,21600">
            <v:path/>
            <v:fill on="f" focussize="0,0"/>
            <v:stroke on="f" joinstyle="miter"/>
            <v:imagedata r:id="rId127" o:title="eqIdf67e22a47b9e430c374d9cdfcf41a32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计空气阻力。则货物匀加速运动的加速度大小为（　　）</w:t>
      </w:r>
    </w:p>
    <w:p w14:paraId="4F697D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10175" cy="11049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19A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2" o:spt="75" alt="学科网(www.zxxk.com)--教育资源门户，提供试卷、教案、课件、论文、素材以及各类教学资源下载，还有大量而丰富的教学相关资讯！ NW1SURZkM+T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30" o:title="eqIdb2f36d6335cb218b44e7c04192da387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3" o:spt="75" alt="学科网(www.zxxk.com)--教育资源门户，提供试卷、教案、课件、论文、素材以及各类教学资源下载，还有大量而丰富的教学相关资讯！ NW1SURZkM+T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32" o:title="eqId7bf6838825192b2c64557e5ac2e2bd2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4" o:spt="75" alt="学科网(www.zxxk.com)--教育资源门户，提供试卷、教案、课件、论文、素材以及各类教学资源下载，还有大量而丰富的教学相关资讯！ NW1SURZkM+TNAx1ODbqMbQ==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134" o:title="eqId8e4f581270e3fa88123a12aa2ebc6f8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5" o:spt="75" alt="学科网(www.zxxk.com)--教育资源门户，提供试卷、教案、课件、论文、素材以及各类教学资源下载，还有大量而丰富的教学相关资讯！ NW1SURZkM+TNAx1ODbqMbQ==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36" o:title="eqIddb7193791a9c2654b9b69863d67d566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</w:p>
    <w:p w14:paraId="5D9E95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B5345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EE65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86" o:spt="75" alt="学科网(www.zxxk.com)--教育资源门户，提供试卷、教案、课件、论文、素材以及各类教学资源下载，还有大量而丰富的教学相关资讯！ NW1SURZkM+TNAx1ODbqMbQ==" type="#_x0000_t75" style="height:18pt;width:102.85pt;" o:ole="t" filled="f" o:preferrelative="t" stroked="f" coordsize="21600,21600">
            <v:path/>
            <v:fill on="f" focussize="0,0"/>
            <v:stroke on="f" joinstyle="miter"/>
            <v:imagedata r:id="rId138" o:title="eqId69fb43047e612ae02766c19ef5c09f3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货物对传送带的压力</w:t>
      </w:r>
      <w:r>
        <w:object>
          <v:shape id="_x0000_i1087" o:spt="75" alt="学科网(www.zxxk.com)--教育资源门户，提供试卷、教案、课件、论文、素材以及各类教学资源下载，还有大量而丰富的教学相关资讯！ NW1SURZkM+TNAx1ODbqMbQ==" type="#_x0000_t75" style="height:18.25pt;width:67.15pt;" o:ole="t" filled="f" o:preferrelative="t" stroked="f" coordsize="21600,21600">
            <v:path/>
            <v:fill on="f" focussize="0,0"/>
            <v:stroke on="f" joinstyle="miter"/>
            <v:imagedata r:id="rId140" o:title="eqId8040c117b47e96147c20c1c7396c6bf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</w:p>
    <w:p w14:paraId="06ED0A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 </w:t>
      </w:r>
      <w:r>
        <w:rPr>
          <w:rFonts w:ascii="宋体" w:hAnsi="宋体" w:eastAsia="宋体" w:cs="宋体"/>
          <w:color w:val="000000"/>
        </w:rPr>
        <w:t>对挡板的压力</w:t>
      </w:r>
      <w:r>
        <w:object>
          <v:shape id="_x0000_i1088" o:spt="75" alt="学科网(www.zxxk.com)--教育资源门户，提供试卷、教案、课件、论文、素材以及各类教学资源下载，还有大量而丰富的教学相关资讯！ NW1SURZkM+TNAx1ODbqMbQ==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42" o:title="eqId6500a30d3c62bea7eb9fbbdde9f5c8b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 </w:t>
      </w:r>
    </w:p>
    <w:p w14:paraId="403649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货物与传送带间的摩擦力</w:t>
      </w:r>
      <w:r>
        <w:object>
          <v:shape id="_x0000_i1089" o:spt="75" alt="学科网(www.zxxk.com)--教育资源门户，提供试卷、教案、课件、论文、素材以及各类教学资源下载，还有大量而丰富的教学相关资讯！ NW1SURZkM+TNAx1ODbqMbQ==" type="#_x0000_t75" style="height:18.1pt;width:46.95pt;" o:ole="t" filled="f" o:preferrelative="t" stroked="f" coordsize="21600,21600">
            <v:path/>
            <v:fill on="f" focussize="0,0"/>
            <v:stroke on="f" joinstyle="miter"/>
            <v:imagedata r:id="rId144" o:title="eqIdc9e5d50bbf6e02365af7d64d892baaa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运动方向相同；</w:t>
      </w:r>
    </w:p>
    <w:p w14:paraId="66047D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货物与挡板间的摩擦力</w:t>
      </w:r>
      <w:r>
        <w:object>
          <v:shape id="_x0000_i1090" o:spt="75" alt="学科网(www.zxxk.com)--教育资源门户，提供试卷、教案、课件、论文、素材以及各类教学资源下载，还有大量而丰富的教学相关资讯！ NW1SURZkM+TNAx1ODbqMbQ==" type="#_x0000_t75" style="height:18.25pt;width:50.95pt;" o:ole="t" filled="f" o:preferrelative="t" stroked="f" coordsize="21600,21600">
            <v:path/>
            <v:fill on="f" focussize="0,0"/>
            <v:stroke on="f" joinstyle="miter"/>
            <v:imagedata r:id="rId146" o:title="eqId90ab063d0cec25f1e747c22ea39497f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运动方向相反；</w:t>
      </w:r>
    </w:p>
    <w:p w14:paraId="07F38C3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货物有</w:t>
      </w:r>
      <w:r>
        <w:object>
          <v:shape id="_x0000_i1091" o:spt="75" alt="学科网(www.zxxk.com)--教育资源门户，提供试卷、教案、课件、论文、素材以及各类教学资源下载，还有大量而丰富的教学相关资讯！ NW1SURZkM+TNAx1ODbqMbQ==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48" o:title="eqId4f53b22c3ec756307752f1562997ab9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</w:p>
    <w:p w14:paraId="3CAE0B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数据解得</w:t>
      </w:r>
      <w:r>
        <w:object>
          <v:shape id="_x0000_i1092" o:spt="75" alt="学科网(www.zxxk.com)--教育资源门户，提供试卷、教案、课件、论文、素材以及各类教学资源下载，还有大量而丰富的教学相关资讯！ NW1SURZkM+TNAx1ODbqMbQ==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50" o:title="eqIdd9950ed090b35dd91ca6050209f7fbe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</w:p>
    <w:p w14:paraId="006FAA4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556B47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1666D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用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将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物块压在竖直墙上，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0</w:t>
      </w:r>
      <w:r>
        <w:rPr>
          <w:rFonts w:ascii="宋体" w:hAnsi="宋体" w:eastAsia="宋体" w:cs="宋体"/>
          <w:color w:val="000000"/>
        </w:rPr>
        <w:t>时刻起，测得物体所受墙壁的摩擦力随时间按如图所示规律变化，则下列判断正确的是（　　）</w:t>
      </w:r>
    </w:p>
    <w:p w14:paraId="176D1CF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1334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D7C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~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间内为滑动摩擦力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刻之后为静摩擦力</w:t>
      </w:r>
    </w:p>
    <w:p w14:paraId="47E857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刻物块的速度为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79BD51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一定随时间均匀增大</w:t>
      </w:r>
    </w:p>
    <w:p w14:paraId="6B852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恒定不变</w:t>
      </w:r>
    </w:p>
    <w:p w14:paraId="51B949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14:paraId="3B9580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B13D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滑动摩擦力随着压力的变化而变化，静摩擦力与压力大小无关，</w:t>
      </w:r>
      <w:r>
        <w:rPr>
          <w:rFonts w:ascii="Times New Roman" w:hAnsi="Times New Roman" w:eastAsia="Times New Roman" w:cs="Times New Roman"/>
          <w:color w:val="000000"/>
        </w:rPr>
        <w:t>0~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间内摩擦力为变力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刻之后摩擦力不变，故</w:t>
      </w:r>
      <w:r>
        <w:rPr>
          <w:rFonts w:ascii="Times New Roman" w:hAnsi="Times New Roman" w:eastAsia="Times New Roman" w:cs="Times New Roman"/>
          <w:color w:val="000000"/>
        </w:rPr>
        <w:t>0~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间内为滑动摩擦力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刻之后为静摩擦力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3F6145A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刻是由滑动摩擦力转变为静摩擦力的转折点，故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刻物块的速度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7C4EEE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因图乙中滑动摩擦力随时间均匀增大，由</w:t>
      </w:r>
      <w:r>
        <w:object>
          <v:shape id="_x0000_i1093" o:spt="75" alt="学科网(www.zxxk.com)--教育资源门户，提供试卷、教案、课件、论文、素材以及各类教学资源下载，还有大量而丰富的教学相关资讯！ NW1SURZkM+TNAx1ODbqMbQ==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53" o:title="eqId10ef7f5ee813ee45e84222e4bb712c8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</w:p>
    <w:p w14:paraId="126D2D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，</w:t>
      </w:r>
      <w:r>
        <w:rPr>
          <w:rFonts w:ascii="Times New Roman" w:hAnsi="Times New Roman" w:eastAsia="Times New Roman" w:cs="Times New Roman"/>
          <w:color w:val="000000"/>
        </w:rPr>
        <w:t>0~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间内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一定随时间均匀增大，但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刻之后变为静摩擦力，而静摩擦力大小与压力无关，故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不一定随时间均匀增大，故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错误；</w:t>
      </w:r>
    </w:p>
    <w:p w14:paraId="3DFF57B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。</w:t>
      </w:r>
    </w:p>
    <w:p w14:paraId="5AD557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粗糙水平地面上有一质量为</w:t>
      </w:r>
      <w:r>
        <w:object>
          <v:shape id="_x0000_i1094" o:spt="75" alt="学科网(www.zxxk.com)--教育资源门户，提供试卷、教案、课件、论文、素材以及各类教学资源下载，还有大量而丰富的教学相关资讯！ NW1SURZkM+T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55" o:title="eqIdac047e91852b91af639feec23a9598b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倾角为</w:t>
      </w:r>
      <w:r>
        <w:object>
          <v:shape id="_x0000_i1095" o:spt="75" alt="学科网(www.zxxk.com)--教育资源门户，提供试卷、教案、课件、论文、素材以及各类教学资源下载，还有大量而丰富的教学相关资讯！ NW1SURZkM+T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57" o:title="eqIdf6b86c22b670a8e9f3896f9e8883fbb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粗糙楔形物体</w:t>
      </w:r>
      <w:r>
        <w:object>
          <v:shape id="_x0000_i1096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9" o:title="eqIdca66a268d6f46e0e9d5d9151b785be6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斜面上有一个质量为</w:t>
      </w:r>
      <w:r>
        <w:object>
          <v:shape id="_x0000_i1097" o:spt="75" alt="学科网(www.zxxk.com)--教育资源门户，提供试卷、教案、课件、论文、素材以及各类教学资源下载，还有大量而丰富的教学相关资讯！ NW1SURZkM+TNAx1ODbqMbQ==" type="#_x0000_t75" style="height:14.15pt;width:18.85pt;" o:ole="t" filled="f" o:preferrelative="t" stroked="f" coordsize="21600,21600">
            <v:path/>
            <v:fill on="f" focussize="0,0"/>
            <v:stroke on="f" joinstyle="miter"/>
            <v:imagedata r:id="rId161" o:title="eqIdfad491e5b5e14c49ef8b7004ebcfcef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块</w:t>
      </w:r>
      <w:r>
        <w:object>
          <v:shape id="_x0000_i1098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63" o:title="eqIdea1e8babee63bfc889ae5a34632284b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63" o:title="eqIdea1e8babee63bfc889ae5a34632284b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一轻绳连接，且绕过一固定在天花板上的定滑轮，另一端水平与一结点连接一个质量为</w:t>
      </w:r>
      <w:r>
        <w:object>
          <v:shape id="_x0000_i1100" o:spt="75" alt="学科网(www.zxxk.com)--教育资源门户，提供试卷、教案、课件、论文、素材以及各类教学资源下载，还有大量而丰富的教学相关资讯！ NW1SURZkM+TNAx1ODbqMbQ==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66" o:title="eqId294f5ba74cdf695fc9a8a8e52f42132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</w:t>
      </w:r>
      <w:r>
        <w:object>
          <v:shape id="_x0000_i1101" o:spt="75" alt="学科网(www.zxxk.com)--教育资源门户，提供试卷、教案、课件、论文、素材以及各类教学资源下载，还有大量而丰富的教学相关资讯！ NW1SURZkM+TNAx1ODbqMbQ==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8" o:title="eqIdff4489d9b83072184c0e1d6b09be50c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上方有一拉力</w:t>
      </w:r>
      <w:r>
        <w:object>
          <v:shape id="_x0000_i1102" o:spt="75" alt="学科网(www.zxxk.com)--教育资源门户，提供试卷、教案、课件、论文、素材以及各类教学资源下载，还有大量而丰富的教学相关资讯！ NW1SURZkM+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0" o:title="eqIda0ed1ec316bc54c37c4286c208f5566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初始夹角</w:t>
      </w:r>
      <w:r>
        <w:object>
          <v:shape id="_x0000_i1103" o:spt="75" alt="学科网(www.zxxk.com)--教育资源门户，提供试卷、教案、课件、论文、素材以及各类教学资源下载，还有大量而丰富的教学相关资讯！ NW1SURZkM+TNAx1ODbqMbQ==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72" o:title="eqIde3bea7383acbd1da6d0d5f10ef1b2ae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。现让拉力</w:t>
      </w:r>
      <w:r>
        <w:object>
          <v:shape id="_x0000_i1104" o:spt="75" alt="学科网(www.zxxk.com)--教育资源门户，提供试卷、教案、课件、论文、素材以及各类教学资源下载，还有大量而丰富的教学相关资讯！ NW1SURZkM+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0" o:title="eqIda0ed1ec316bc54c37c4286c208f5566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缓慢转动</w:t>
      </w:r>
      <w:r>
        <w:object>
          <v:shape id="_x0000_i1105" o:spt="75" alt="学科网(www.zxxk.com)--教育资源门户，提供试卷、教案、课件、论文、素材以及各类教学资源下载，还有大量而丰富的教学相关资讯！ NW1SURZkM+T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5" o:title="eqIdc02b54dc6b3e1bb6544f47d4c8743fc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保持</w:t>
      </w:r>
      <w:r>
        <w:object>
          <v:shape id="_x0000_i1106" o:spt="75" alt="学科网(www.zxxk.com)--教育资源门户，提供试卷、教案、课件、论文、素材以及各类教学资源下载，还有大量而丰富的教学相关资讯！ NW1SURZkM+TNAx1ODbqMbQ==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77" o:title="eqIde170f206fdbbd834aad7580c727e2cc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不变，转动过程</w:t>
      </w:r>
      <w:r>
        <w:object>
          <v:shape id="_x0000_i1107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63" o:title="eqIdea1e8babee63bfc889ae5a34632284b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8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9" o:title="eqIdca66a268d6f46e0e9d5d9151b785be6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始终保持静止。已知</w:t>
      </w:r>
      <w:r>
        <w:object>
          <v:shape id="_x0000_i1109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63" o:title="eqIdea1e8babee63bfc889ae5a34632284b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滑轮间的细绳与斜面平行，重力加速度为</w:t>
      </w:r>
      <w:r>
        <w:object>
          <v:shape id="_x0000_i1110" o:spt="75" alt="学科网(www.zxxk.com)--教育资源门户，提供试卷、教案、课件、论文、素材以及各类教学资源下载，还有大量而丰富的教学相关资讯！ NW1SURZkM+T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2" o:title="eqId276509f01529d982ab21e479a461926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（　　）</w:t>
      </w:r>
    </w:p>
    <w:p w14:paraId="23A894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57425" cy="10287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D85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1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63" o:title="eqIdea1e8babee63bfc889ae5a34632284b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2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9" o:title="eqIdca66a268d6f46e0e9d5d9151b785be6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间的摩擦力一直减小</w:t>
      </w:r>
    </w:p>
    <w:p w14:paraId="01A04F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绳上拉力</w:t>
      </w:r>
      <w:r>
        <w:object>
          <v:shape id="_x0000_i1113" o:spt="75" alt="学科网(www.zxxk.com)--教育资源门户，提供试卷、教案、课件、论文、素材以及各类教学资源下载，还有大量而丰富的教学相关资讯！ NW1SURZkM+T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7" o:title="eqIdab220c4570af2741aa8eb2010111518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减小再增大</w:t>
      </w:r>
    </w:p>
    <w:p w14:paraId="59EF68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地面对物体</w:t>
      </w:r>
      <w:r>
        <w:object>
          <v:shape id="_x0000_i1114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9" o:title="eqIdca66a268d6f46e0e9d5d9151b785be6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支持力先减小再增大</w:t>
      </w:r>
    </w:p>
    <w:p w14:paraId="55B50D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体</w:t>
      </w:r>
      <w:r>
        <w:object>
          <v:shape id="_x0000_i1115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9" o:title="eqIdca66a268d6f46e0e9d5d9151b785be6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地面的摩擦力方向水平向右</w:t>
      </w:r>
    </w:p>
    <w:p w14:paraId="316B8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14:paraId="231FD2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C16A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对结点处受力分析，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宋体" w:hAnsi="宋体" w:eastAsia="宋体" w:cs="宋体"/>
          <w:color w:val="000000"/>
        </w:rPr>
        <w:t>角大小不变，可以使用辅助圆方法判断力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75203881" name="图片 575203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203881" name="图片 575203881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动态变化情况，如图所示</w:t>
      </w:r>
    </w:p>
    <w:p w14:paraId="365725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3620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96B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通过分析可得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T</w:t>
      </w:r>
      <w:r>
        <w:rPr>
          <w:rFonts w:ascii="宋体" w:hAnsi="宋体" w:eastAsia="宋体" w:cs="宋体"/>
          <w:color w:val="000000"/>
        </w:rPr>
        <w:t>先增大再减小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一直减小，初始状态，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分析可得绳子拉力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T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  <w:r>
        <w:rPr>
          <w:rFonts w:ascii="宋体" w:hAnsi="宋体" w:eastAsia="宋体" w:cs="宋体"/>
          <w:color w:val="000000"/>
        </w:rPr>
        <w:t>，</w:t>
      </w:r>
    </w:p>
    <w:p w14:paraId="3D7DC3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分析，有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T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  <w:r>
        <w:rPr>
          <w:rFonts w:ascii="Times New Roman" w:hAnsi="Times New Roman" w:eastAsia="Times New Roman" w:cs="Times New Roman"/>
          <w:color w:val="000000"/>
        </w:rPr>
        <w:t>sin30°=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</w:p>
    <w:p w14:paraId="194159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一开始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间的静摩擦力为零，故当绳子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T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  <w:r>
        <w:rPr>
          <w:rFonts w:ascii="宋体" w:hAnsi="宋体" w:eastAsia="宋体" w:cs="宋体"/>
          <w:color w:val="000000"/>
        </w:rPr>
        <w:t>先增大再减小到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间的静摩擦力方向一直沿斜面向下且先增大再减小，故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；</w:t>
      </w:r>
    </w:p>
    <w:p w14:paraId="4EC2E0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将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看成整体，竖直方向有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color w:val="000000"/>
          <w:vertAlign w:val="subscript"/>
        </w:rPr>
        <w:t>地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T</w:t>
      </w:r>
      <w:r>
        <w:rPr>
          <w:rFonts w:ascii="Times New Roman" w:hAnsi="Times New Roman" w:eastAsia="Times New Roman" w:cs="Times New Roman"/>
          <w:color w:val="000000"/>
        </w:rPr>
        <w:t>sin30°=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</w:p>
    <w:p w14:paraId="3EF906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T</w:t>
      </w:r>
      <w:r>
        <w:rPr>
          <w:rFonts w:ascii="宋体" w:hAnsi="宋体" w:eastAsia="宋体" w:cs="宋体"/>
          <w:color w:val="000000"/>
        </w:rPr>
        <w:t>先增大再减小，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总重力不变，故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color w:val="000000"/>
          <w:vertAlign w:val="subscript"/>
        </w:rPr>
        <w:t>地</w:t>
      </w:r>
      <w:r>
        <w:rPr>
          <w:rFonts w:ascii="宋体" w:hAnsi="宋体" w:eastAsia="宋体" w:cs="宋体"/>
          <w:color w:val="000000"/>
        </w:rPr>
        <w:t>先减小再增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D31BF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于绳的拉力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有整体向右移的趋势，因此地面对物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摩擦力水平向左，根据牛顿第三定律，物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对地面的摩擦力方向水平向右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676822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。</w:t>
      </w:r>
    </w:p>
    <w:p w14:paraId="31C6C1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所示，小明同学对某轻质头盔进行安全性测试，他在头盔中装入质量为</w:t>
      </w:r>
      <w:r>
        <w:rPr>
          <w:rFonts w:ascii="Times New Roman" w:hAnsi="Times New Roman" w:eastAsia="Times New Roman" w:cs="Times New Roman"/>
          <w:color w:val="000000"/>
        </w:rPr>
        <w:t>1.0kg</w:t>
      </w:r>
      <w:r>
        <w:rPr>
          <w:rFonts w:ascii="宋体" w:hAnsi="宋体" w:eastAsia="宋体" w:cs="宋体"/>
          <w:color w:val="000000"/>
        </w:rPr>
        <w:t>的物体，使物体与头盔紧密接触，使其从距水平地面</w:t>
      </w:r>
      <w:r>
        <w:rPr>
          <w:rFonts w:ascii="Times New Roman" w:hAnsi="Times New Roman" w:eastAsia="Times New Roman" w:cs="Times New Roman"/>
          <w:color w:val="000000"/>
        </w:rPr>
        <w:t>3.2m</w:t>
      </w:r>
      <w:r>
        <w:rPr>
          <w:rFonts w:ascii="宋体" w:hAnsi="宋体" w:eastAsia="宋体" w:cs="宋体"/>
          <w:color w:val="000000"/>
        </w:rPr>
        <w:t>的高处由静止自由落下，并与地面发生碰撞，速度减为零，头盔被物体挤压了</w:t>
      </w:r>
      <w:r>
        <w:rPr>
          <w:rFonts w:ascii="Times New Roman" w:hAnsi="Times New Roman" w:eastAsia="Times New Roman" w:cs="Times New Roman"/>
          <w:color w:val="000000"/>
        </w:rPr>
        <w:t>0.04m</w:t>
      </w:r>
      <w:r>
        <w:rPr>
          <w:rFonts w:ascii="宋体" w:hAnsi="宋体" w:eastAsia="宋体" w:cs="宋体"/>
          <w:color w:val="000000"/>
        </w:rPr>
        <w:t>，挤压过程物体的运动视为匀减速直线运动。不考虑物体和地面的形变，忽略空气阻力，取重力加速度大小</w:t>
      </w:r>
      <w:r>
        <w:object>
          <v:shape id="_x0000_i1116" o:spt="75" alt="学科网(www.zxxk.com)--教育资源门户，提供试卷、教案、课件、论文、素材以及各类教学资源下载，还有大量而丰富的教学相关资讯！ NW1SURZkM+TNAx1ODbqMbQ==" type="#_x0000_t75" style="height:18.05pt;width:55.9pt;" o:ole="t" filled="f" o:preferrelative="t" stroked="f" coordsize="21600,21600">
            <v:path/>
            <v:fill on="f" focussize="0,0"/>
            <v:stroke on="f" joinstyle="miter"/>
            <v:imagedata r:id="rId193" o:title="eqId46a6a294d3d7206bcdde5b943dbe94f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（　　）</w:t>
      </w:r>
    </w:p>
    <w:p w14:paraId="275347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62025" cy="12954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6B8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自由下落过程，物体对头盔的压力为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4A5F09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体自由下落过程经历的时间为</w:t>
      </w:r>
      <w:r>
        <w:rPr>
          <w:rFonts w:ascii="Times New Roman" w:hAnsi="Times New Roman" w:eastAsia="Times New Roman" w:cs="Times New Roman"/>
          <w:color w:val="000000"/>
        </w:rPr>
        <w:t>0.6s</w:t>
      </w:r>
    </w:p>
    <w:p w14:paraId="233AEC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碰撞过程中，物体速度变化量大小为</w:t>
      </w:r>
      <w:r>
        <w:rPr>
          <w:rFonts w:ascii="Times New Roman" w:hAnsi="Times New Roman" w:eastAsia="Times New Roman" w:cs="Times New Roman"/>
          <w:color w:val="000000"/>
        </w:rPr>
        <w:t>10m/s</w:t>
      </w:r>
    </w:p>
    <w:p w14:paraId="3B854E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碰撞过程中，头盔对物体的平均作用力大小为</w:t>
      </w:r>
      <w:r>
        <w:rPr>
          <w:rFonts w:ascii="Times New Roman" w:hAnsi="Times New Roman" w:eastAsia="Times New Roman" w:cs="Times New Roman"/>
          <w:color w:val="000000"/>
        </w:rPr>
        <w:t>810N</w:t>
      </w:r>
    </w:p>
    <w:p w14:paraId="6600E3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60955A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A5DE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自由下落过程，物体和头盔均处于完全失重状态，物体对头盔的压力为零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4B9C55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117" o:spt="75" alt="学科网(www.zxxk.com)--教育资源门户，提供试卷、教案、课件、论文、素材以及各类教学资源下载，还有大量而丰富的教学相关资讯！ NW1SURZkM+TNAx1ODbqMbQ==" type="#_x0000_t75" style="height:27pt;width:40.5pt;" o:ole="t" filled="f" o:preferrelative="t" stroked="f" coordsize="21600,21600">
            <v:path/>
            <v:fill on="f" focussize="0,0"/>
            <v:stroke on="f" joinstyle="miter"/>
            <v:imagedata r:id="rId196" o:title="eqIdf81a08d9ebbd192a2bf960cd88169c9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物体做自由落体运动的时间</w:t>
      </w:r>
      <w:r>
        <w:object>
          <v:shape id="_x0000_i1118" o:spt="75" alt="学科网(www.zxxk.com)--教育资源门户，提供试卷、教案、课件、论文、素材以及各类教学资源下载，还有大量而丰富的教学相关资讯！ NW1SURZkM+TNAx1ODbqMbQ==" type="#_x0000_t75" style="height:36.85pt;width:130.75pt;" o:ole="t" filled="f" o:preferrelative="t" stroked="f" coordsize="21600,21600">
            <v:path/>
            <v:fill on="f" focussize="0,0"/>
            <v:stroke on="f" joinstyle="miter"/>
            <v:imagedata r:id="rId198" o:title="eqId453b273460ec55a01df72a56b920ed2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7FB6321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头盔着地前瞬间物体的速度</w:t>
      </w:r>
      <w:r>
        <w:object>
          <v:shape id="_x0000_i1119" o:spt="75" alt="学科网(www.zxxk.com)--教育资源门户，提供试卷、教案、课件、论文、素材以及各类教学资源下载，还有大量而丰富的教学相关资讯！ NW1SURZkM+TNAx1ODbqMbQ==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00" o:title="eqId14471774c0bfff984b6975660f4e91a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</w:p>
    <w:p w14:paraId="441FBB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物体在做匀减速直线运动的过程中速度变化量大小为</w:t>
      </w:r>
      <w:r>
        <w:object>
          <v:shape id="_x0000_i1120" o:spt="75" alt="学科网(www.zxxk.com)--教育资源门户，提供试卷、教案、课件、论文、素材以及各类教学资源下载，还有大量而丰富的教学相关资讯！ NW1SURZkM+TNAx1ODbqMbQ==" type="#_x0000_t75" style="height:20pt;width:89pt;" o:ole="t" filled="f" o:preferrelative="t" stroked="f" coordsize="21600,21600">
            <v:path/>
            <v:fill on="f" focussize="0,0"/>
            <v:stroke on="f" joinstyle="miter"/>
            <v:imagedata r:id="rId202" o:title="eqId4e109fae709b0bf3a19cb01ac702931c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竖直向上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25D0D4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121" o:spt="75" alt="学科网(www.zxxk.com)--教育资源门户，提供试卷、教案、课件、论文、素材以及各类教学资源下载，还有大量而丰富的教学相关资讯！ NW1SURZkM+TNAx1ODbqMbQ==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204" o:title="eqId2d18a78a9d465fbc4336a3b653ff59b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物体做匀减速直线运动过程中的加速度</w:t>
      </w:r>
      <w:r>
        <w:object>
          <v:shape id="_x0000_i1122" o:spt="75" alt="学科网(www.zxxk.com)--教育资源门户，提供试卷、教案、课件、论文、素材以及各类教学资源下载，还有大量而丰富的教学相关资讯！ NW1SURZkM+TNAx1ODbqMbQ==" type="#_x0000_t75" style="height:33pt;width:109pt;" o:ole="t" filled="f" o:preferrelative="t" stroked="f" coordsize="21600,21600">
            <v:path/>
            <v:fill on="f" focussize="0,0"/>
            <v:stroke on="f" joinstyle="miter"/>
            <v:imagedata r:id="rId206" o:title="eqIdf01e50e727d805069814a20bd7d6492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</w:p>
    <w:p w14:paraId="691018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牛顿第二定律有</w:t>
      </w:r>
      <w:r>
        <w:object>
          <v:shape id="_x0000_i1123" o:spt="75" alt="学科网(www.zxxk.com)--教育资源门户，提供试卷、教案、课件、论文、素材以及各类教学资源下载，还有大量而丰富的教学相关资讯！ NW1SURZkM+TNAx1ODbqMbQ==" type="#_x0000_t75" style="height:16.1pt;width:65.9pt;" o:ole="t" filled="f" o:preferrelative="t" stroked="f" coordsize="21600,21600">
            <v:path/>
            <v:fill on="f" focussize="0,0"/>
            <v:stroke on="f" joinstyle="miter"/>
            <v:imagedata r:id="rId208" o:title="eqId96c40d3b39c366b519c6fc30afdc60c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</w:p>
    <w:p w14:paraId="136B51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头盔对物体的平均作用力</w:t>
      </w:r>
      <w:r>
        <w:object>
          <v:shape id="_x0000_i1124" o:spt="75" alt="学科网(www.zxxk.com)--教育资源门户，提供试卷、教案、课件、论文、素材以及各类教学资源下载，还有大量而丰富的教学相关资讯！ NW1SURZkM+TNAx1ODbqMbQ==" type="#_x0000_t75" style="height:13.9pt;width:52.05pt;" o:ole="t" filled="f" o:preferrelative="t" stroked="f" coordsize="21600,21600">
            <v:path/>
            <v:fill on="f" focussize="0,0"/>
            <v:stroke on="f" joinstyle="miter"/>
            <v:imagedata r:id="rId210" o:title="eqId9c491db4f912fc522c35e401123e985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625DDD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。</w:t>
      </w:r>
    </w:p>
    <w:p w14:paraId="1874F5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今年云南的大象火出了圈，而我们在野外自驾游也容易碰见野生动物突然从路边窜出的情况。若汽车以一定速度在平直公路上匀速行驶，突然一头大象冲上公路，由于受到惊吓，大象在同一车道立刻由静止开始与车同方向加速奔跑，此时大象距离汽车前方车头有一定距离，司机立即刹车（忽略司机的反应时间），汽车和大象的速度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时间图像如图所示，以司机开始刹车为计时起点，下列说法正确的是（　　）</w:t>
      </w:r>
    </w:p>
    <w:p w14:paraId="4CC41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11430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38D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汽车刹车后</w:t>
      </w:r>
      <w:r>
        <w:rPr>
          <w:rFonts w:ascii="Times New Roman" w:hAnsi="Times New Roman" w:eastAsia="Times New Roman" w:cs="Times New Roman"/>
          <w:color w:val="000000"/>
        </w:rPr>
        <w:t xml:space="preserve"> 7s</w:t>
      </w:r>
      <w:r>
        <w:rPr>
          <w:rFonts w:ascii="宋体" w:hAnsi="宋体" w:eastAsia="宋体" w:cs="宋体"/>
          <w:color w:val="000000"/>
        </w:rPr>
        <w:t>内的位移大小为</w:t>
      </w:r>
      <w:r>
        <w:rPr>
          <w:rFonts w:ascii="Times New Roman" w:hAnsi="Times New Roman" w:eastAsia="Times New Roman" w:cs="Times New Roman"/>
          <w:color w:val="000000"/>
        </w:rPr>
        <w:t>35m</w:t>
      </w:r>
    </w:p>
    <w:p w14:paraId="2A115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两者之间距离至少为</w:t>
      </w:r>
      <w:r>
        <w:rPr>
          <w:rFonts w:ascii="Times New Roman" w:hAnsi="Times New Roman" w:eastAsia="Times New Roman" w:cs="Times New Roman"/>
          <w:color w:val="000000"/>
        </w:rPr>
        <w:t>24m</w:t>
      </w:r>
      <w:r>
        <w:rPr>
          <w:rFonts w:ascii="宋体" w:hAnsi="宋体" w:eastAsia="宋体" w:cs="宋体"/>
          <w:color w:val="000000"/>
        </w:rPr>
        <w:t>才能保证不撞到大象</w:t>
      </w:r>
    </w:p>
    <w:p w14:paraId="4AAE63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两者相距</w:t>
      </w:r>
      <w:r>
        <w:rPr>
          <w:rFonts w:ascii="Times New Roman" w:hAnsi="Times New Roman" w:eastAsia="Times New Roman" w:cs="Times New Roman"/>
          <w:color w:val="000000"/>
        </w:rPr>
        <w:t xml:space="preserve"> 18m</w:t>
      </w:r>
      <w:r>
        <w:rPr>
          <w:rFonts w:ascii="宋体" w:hAnsi="宋体" w:eastAsia="宋体" w:cs="宋体"/>
          <w:color w:val="000000"/>
        </w:rPr>
        <w:t>，则刹车加速度的大小至少为</w:t>
      </w:r>
      <w:r>
        <w:object>
          <v:shape id="_x0000_i1125" o:spt="75" alt="学科网(www.zxxk.com)--教育资源门户，提供试卷、教案、课件、论文、素材以及各类教学资源下载，还有大量而丰富的教学相关资讯！ NW1SURZkM+TNAx1ODbqMbQ==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13" o:title="eqId9e772ce8cd37ee8d4641f0629428a0d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才安全</w:t>
      </w:r>
    </w:p>
    <w:p w14:paraId="56008A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司机反应时间为</w:t>
      </w:r>
      <w:r>
        <w:rPr>
          <w:rFonts w:ascii="Times New Roman" w:hAnsi="Times New Roman" w:eastAsia="Times New Roman" w:cs="Times New Roman"/>
          <w:color w:val="000000"/>
        </w:rPr>
        <w:t>0.5s</w:t>
      </w:r>
      <w:r>
        <w:rPr>
          <w:rFonts w:ascii="宋体" w:hAnsi="宋体" w:eastAsia="宋体" w:cs="宋体"/>
          <w:color w:val="000000"/>
        </w:rPr>
        <w:t>，其他条件不变，则两者之间距离至少为</w:t>
      </w:r>
      <w:r>
        <w:rPr>
          <w:rFonts w:ascii="Times New Roman" w:hAnsi="Times New Roman" w:eastAsia="Times New Roman" w:cs="Times New Roman"/>
          <w:color w:val="000000"/>
        </w:rPr>
        <w:t>30m</w:t>
      </w:r>
      <w:r>
        <w:rPr>
          <w:rFonts w:ascii="宋体" w:hAnsi="宋体" w:eastAsia="宋体" w:cs="宋体"/>
          <w:color w:val="000000"/>
        </w:rPr>
        <w:t>才安全</w:t>
      </w:r>
    </w:p>
    <w:p w14:paraId="3707C5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14:paraId="24C791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9DE1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如图可知，汽车做匀减速直线运动，加速度为</w:t>
      </w:r>
    </w:p>
    <w:p w14:paraId="497F87B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 NW1SURZkM+TNAx1ODbqMbQ==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215" o:title="eqIdc4158746278c1276d11e50995cc4516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</w:p>
    <w:p w14:paraId="15DF90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停止运动，有</w:t>
      </w:r>
    </w:p>
    <w:p w14:paraId="01284D8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 NW1SURZkM+TNAx1ODbqMbQ==" type="#_x0000_t75" style="height:28.5pt;width:72pt;" o:ole="t" filled="f" o:preferrelative="t" stroked="f" coordsize="21600,21600">
            <v:path/>
            <v:fill on="f" focussize="0,0"/>
            <v:stroke on="f" joinstyle="miter"/>
            <v:imagedata r:id="rId217" o:title="eqId31e0010aba69663c474b958460cab4d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</w:p>
    <w:p w14:paraId="5DA629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汽车刹车后</w:t>
      </w:r>
      <w:r>
        <w:rPr>
          <w:rFonts w:ascii="Times New Roman" w:hAnsi="Times New Roman" w:eastAsia="Times New Roman" w:cs="Times New Roman"/>
          <w:color w:val="000000"/>
        </w:rPr>
        <w:t xml:space="preserve"> 7s</w:t>
      </w:r>
      <w:r>
        <w:rPr>
          <w:rFonts w:ascii="宋体" w:hAnsi="宋体" w:eastAsia="宋体" w:cs="宋体"/>
          <w:color w:val="000000"/>
        </w:rPr>
        <w:t>内的位移大小为</w:t>
      </w:r>
    </w:p>
    <w:p w14:paraId="28772D6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 NW1SURZkM+TNAx1ODbqMbQ==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219" o:title="eqId20bf16200366a629044461cee879fc3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</w:p>
    <w:p w14:paraId="47A0E3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7DC5FF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要想不撞到大象，则当速度相等时，不相撞即可，当速度相等时，汽车和大象的位移分别为</w:t>
      </w:r>
    </w:p>
    <w:p w14:paraId="65FEE5C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 NW1SURZkM+TNAx1ODbqMbQ==" type="#_x0000_t75" style="height:31.2pt;width:111pt;" o:ole="t" filled="f" o:preferrelative="t" stroked="f" coordsize="21600,21600">
            <v:path/>
            <v:fill on="f" focussize="0,0"/>
            <v:stroke on="f" joinstyle="miter"/>
            <v:imagedata r:id="rId221" o:title="eqIdb8d6592b6d7900130d271cb99e22196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</w:p>
    <w:p w14:paraId="420E580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 NW1SURZkM+TNAx1ODbqMbQ==" type="#_x0000_t75" style="height:31.2pt;width:76.8pt;" o:ole="t" filled="f" o:preferrelative="t" stroked="f" coordsize="21600,21600">
            <v:path/>
            <v:fill on="f" focussize="0,0"/>
            <v:stroke on="f" joinstyle="miter"/>
            <v:imagedata r:id="rId223" o:title="eqIdba56909491b66c353f522a0d3942abc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</w:p>
    <w:p w14:paraId="18F9A0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两者之间距离至少为</w:t>
      </w:r>
    </w:p>
    <w:p w14:paraId="39BF0B5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 NW1SURZkM+TNAx1ODbqMbQ==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225" o:title="eqIdf23a335d9b78d8e27167d5f40d2526b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</w:p>
    <w:p w14:paraId="57227D2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0D96ACA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设汽车加速度大小为</w:t>
      </w:r>
      <w:r>
        <w:object>
          <v:shape id="_x0000_i1132" o:spt="75" alt="学科网(www.zxxk.com)--教育资源门户，提供试卷、教案、课件、论文、素材以及各类教学资源下载，还有大量而丰富的教学相关资讯！ NW1SURZkM+TNAx1ODbqMbQ==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7" o:title="eqIde72adb45c60c2f63b46e65ff787302b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大象加速度为</w:t>
      </w:r>
      <w:r>
        <w:object>
          <v:shape id="_x0000_i1133" o:spt="75" alt="学科网(www.zxxk.com)--教育资源门户，提供试卷、教案、课件、论文、素材以及各类教学资源下载，还有大量而丰富的教学相关资讯！ NW1SURZkM+T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29" o:title="eqId3e88093a749c0d46e0ee931ecfaff92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速度相等，有</w:t>
      </w:r>
    </w:p>
    <w:p w14:paraId="2697D27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 NW1SURZkM+TNAx1ODbqMbQ==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31" o:title="eqIdf36972a0a99d70827cb9145198591cb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</w:p>
    <w:p w14:paraId="4BECBA1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 NW1SURZkM+TNAx1ODbqMbQ==" type="#_x0000_t75" style="height:31.2pt;width:114pt;" o:ole="t" filled="f" o:preferrelative="t" stroked="f" coordsize="21600,21600">
            <v:path/>
            <v:fill on="f" focussize="0,0"/>
            <v:stroke on="f" joinstyle="miter"/>
            <v:imagedata r:id="rId233" o:title="eqId6955e5ebcb6501e31a4982ceed8dbe9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</w:p>
    <w:p w14:paraId="0CECA0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  <w:r>
        <w:object>
          <v:shape id="_x0000_i1136" o:spt="75" alt="学科网(www.zxxk.com)--教育资源门户，提供试卷、教案、课件、论文、素材以及各类教学资源下载，还有大量而丰富的教学相关资讯！ NW1SURZkM+T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35" o:title="eqIdf3cc963b1d908af91805a07eea06158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 NW1SURZkM+TNAx1ODbqMbQ==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37" o:title="eqId25a6a72e837c4de268d08d03a6b04e8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</w:p>
    <w:p w14:paraId="750B4BB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8" o:spt="75" alt="学科网(www.zxxk.com)--教育资源门户，提供试卷、教案、课件、论文、素材以及各类教学资源下载，还有大量而丰富的教学相关资讯！ NW1SURZkM+TNAx1ODbqMbQ==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39" o:title="eqId3edcb48091cfdbff0925f21e39417e0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</w:p>
    <w:p w14:paraId="50F955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2B406D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若司机反应时间为</w:t>
      </w:r>
      <w:r>
        <w:object>
          <v:shape id="_x0000_i1139" o:spt="75" alt="学科网(www.zxxk.com)--教育资源门户，提供试卷、教案、课件、论文、素材以及各类教学资源下载，还有大量而丰富的教学相关资讯！ NW1SURZkM+TNAx1ODbqMbQ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41" o:title="eqId94d912d7a4ea875cc207d45fb25f81f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他条件不变，汽车加速度大小为</w:t>
      </w:r>
      <w:r>
        <w:object>
          <v:shape id="_x0000_i1140" o:spt="75" alt="学科网(www.zxxk.com)--教育资源门户，提供试卷、教案、课件、论文、素材以及各类教学资源下载，还有大量而丰富的教学相关资讯！ NW1SURZkM+TNAx1ODbqMbQ==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243" o:title="eqId7d51e0b4053d2bd8a0553dc3290a753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大象加速度为</w:t>
      </w:r>
      <w:r>
        <w:object>
          <v:shape id="_x0000_i1141" o:spt="75" alt="学科网(www.zxxk.com)--教育资源门户，提供试卷、教案、课件、论文、素材以及各类教学资源下载，还有大量而丰富的教学相关资讯！ NW1SURZkM+TNAx1ODbqMbQ==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37" o:title="eqId25a6a72e837c4de268d08d03a6b04e8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汽车减速</w:t>
      </w:r>
      <w:r>
        <w:object>
          <v:shape id="_x0000_i1142" o:spt="75" alt="学科网(www.zxxk.com)--教育资源门户，提供试卷、教案、课件、论文、素材以及各类教学资源下载，还有大量而丰富的教学相关资讯！ NW1SURZkM+TNAx1ODbqMbQ==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246" o:title="eqId87c7eb49a823f757461cd5260757b08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速度相等，有</w:t>
      </w:r>
    </w:p>
    <w:p w14:paraId="57DA175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 NW1SURZkM+TNAx1ODbqMbQ==" type="#_x0000_t75" style="height:18pt;width:94.2pt;" o:ole="t" filled="f" o:preferrelative="t" stroked="f" coordsize="21600,21600">
            <v:path/>
            <v:fill on="f" focussize="0,0"/>
            <v:stroke on="f" joinstyle="miter"/>
            <v:imagedata r:id="rId248" o:title="eqIdd7d2149c941fe8c8ea8cc1b8956d3d3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</w:p>
    <w:p w14:paraId="4C23C31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 NW1SURZkM+TNAx1ODbqMbQ==" type="#_x0000_t75" style="height:31.2pt;width:177pt;" o:ole="t" filled="f" o:preferrelative="t" stroked="f" coordsize="21600,21600">
            <v:path/>
            <v:fill on="f" focussize="0,0"/>
            <v:stroke on="f" joinstyle="miter"/>
            <v:imagedata r:id="rId250" o:title="eqId97ef4724344a3c0fb8ddb4664029868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</w:p>
    <w:p w14:paraId="7AB03D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1390DD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 NW1SURZkM+TNAx1ODbqMbQ==" type="#_x0000_t75" style="height:22.2pt;width:58.8pt;" o:ole="t" filled="f" o:preferrelative="t" stroked="f" coordsize="21600,21600">
            <v:path/>
            <v:fill on="f" focussize="0,0"/>
            <v:stroke on="f" joinstyle="miter"/>
            <v:imagedata r:id="rId252" o:title="eqId3cab76aafe95dc0b208bcf00e30532d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</w:p>
    <w:p w14:paraId="35F6AC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222C78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。</w:t>
      </w:r>
    </w:p>
    <w:p w14:paraId="6F23D6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</w:t>
      </w:r>
    </w:p>
    <w:p w14:paraId="2F644C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探究力的合成规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实验中：</w:t>
      </w:r>
    </w:p>
    <w:p w14:paraId="754185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3144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DCE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采用的科学方法是（　　）</w:t>
      </w:r>
    </w:p>
    <w:p w14:paraId="1EF040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理想实验法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等效替代法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控制变量法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建立物理模型法</w:t>
      </w:r>
    </w:p>
    <w:p w14:paraId="7FE27B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是某同学在做该实验的一些看法，其中正确的是（　　）</w:t>
      </w:r>
    </w:p>
    <w:p w14:paraId="0A5FCB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拉橡皮筋的绳线要细长，实验中弹簧秤、橡皮筋、细绳应贴近木板且与木板平面平行</w:t>
      </w:r>
    </w:p>
    <w:p w14:paraId="0FF694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拉橡皮筋结点到某一位置</w:t>
      </w:r>
      <w:r>
        <w:object>
          <v:shape id="_x0000_i1146" o:spt="75" alt="学科网(www.zxxk.com)--教育资源门户，提供试卷、教案、课件、论文、素材以及各类教学资源下载，还有大量而丰富的教学相关资讯！ NW1SURZkM+T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55" o:title="eqId1dde8112e8eb968fd042418dd63275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拉力要适当大些，读数时视线要正对弹簧秤刻度</w:t>
      </w:r>
    </w:p>
    <w:p w14:paraId="712BE6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拉橡皮筋结点到某一位置</w:t>
      </w:r>
      <w:r>
        <w:object>
          <v:shape id="_x0000_i1147" o:spt="75" alt="学科网(www.zxxk.com)--教育资源门户，提供试卷、教案、课件、论文、素材以及各类教学资源下载，还有大量而丰富的教学相关资讯！ NW1SURZkM+T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55" o:title="eqId1dde8112e8eb968fd042418dd632759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两个弹簧秤之间夹角应取</w:t>
      </w:r>
      <w:r>
        <w:object>
          <v:shape id="_x0000_i1148" o:spt="75" alt="学科网(www.zxxk.com)--教育资源门户，提供试卷、教案、课件、论文、素材以及各类教学资源下载，还有大量而丰富的教学相关资讯！ NW1SURZkM+T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58" o:title="eqIdb2ff7caec4fdd8fb54a3ffbff969241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便于算出合力大小</w:t>
      </w:r>
    </w:p>
    <w:p w14:paraId="30822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实验中，橡皮筋应该与两个弹簧秤之间夹角的平分线在同一直线上</w:t>
      </w:r>
    </w:p>
    <w:p w14:paraId="3C7C8C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实验中的情况如图甲所示，其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固定橡皮筋的图钉，</w:t>
      </w:r>
      <w:r>
        <w:object>
          <v:shape id="_x0000_i1149" o:spt="75" alt="学科网(www.zxxk.com)--教育资源门户，提供试卷、教案、课件、论文、素材以及各类教学资源下载，还有大量而丰富的教学相关资讯！ NW1SURZkM+T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60" o:title="eqIdb90e0f35eda1a729fed485f83da5ea9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0" o:spt="75" alt="学科网(www.zxxk.com)--教育资源门户，提供试卷、教案、课件、论文、素材以及各类教学资源下载，还有大量而丰富的教学相关资讯！ NW1SURZkM+TNAx1ODbqMbQ==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262" o:title="eqId828628c0876b45381c9a0edeb0fec23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绳线。</w:t>
      </w:r>
      <w:r>
        <w:object>
          <v:shape id="_x0000_i1151" o:spt="75" alt="学科网(www.zxxk.com)--教育资源门户，提供试卷、教案、课件、论文、素材以及各类教学资源下载，还有大量而丰富的教学相关资讯！ NW1SURZkM+T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55" o:title="eqId1dde8112e8eb968fd042418dd632759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橡皮筋与绳线的结点。图乙是在白纸上根据实验结果画出的图。图乙中的</w:t>
      </w:r>
      <w:r>
        <w:object>
          <v:shape id="_x0000_i1152" o:spt="75" alt="学科网(www.zxxk.com)--教育资源门户，提供试卷、教案、课件、论文、素材以及各类教学资源下载，还有大量而丰富的教学相关资讯！ NW1SURZkM+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0" o:title="eqIda0ed1ec316bc54c37c4286c208f5566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3" o:spt="75" alt="学科网(www.zxxk.com)--教育资源门户，提供试卷、教案、课件、论文、素材以及各类教学资源下载，还有大量而丰富的教学相关资讯！ NW1SURZkM+T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66" o:title="eqIdf8e55590555905eb4f57889bbd16e39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力中，方向一定沿</w:t>
      </w:r>
      <w:r>
        <w:object>
          <v:shape id="_x0000_i1154" o:spt="75" alt="学科网(www.zxxk.com)--教育资源门户，提供试卷、教案、课件、论文、素材以及各类教学资源下载，还有大量而丰富的教学相关资讯！ NW1SURZkM+TNAx1ODbqMbQ==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8" o:title="eqIde2c3d2cba96f6f03520c0b3f6e4da03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的是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（填</w:t>
      </w:r>
      <w:r>
        <w:object>
          <v:shape id="_x0000_i1155" o:spt="75" alt="学科网(www.zxxk.com)--教育资源门户，提供试卷、教案、课件、论文、素材以及各类教学资源下载，还有大量而丰富的教学相关资讯！ NW1SURZkM+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0" o:title="eqIda0ed1ec316bc54c37c4286c208f5566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56" o:spt="75" alt="学科网(www.zxxk.com)--教育资源门户，提供试卷、教案、课件、论文、素材以及各类教学资源下载，还有大量而丰富的教学相关资讯！ NW1SURZkM+T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66" o:title="eqIdf8e55590555905eb4f57889bbd16e39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。</w:t>
      </w:r>
    </w:p>
    <w:p w14:paraId="6413CE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两个弹簧秤的读数均为</w:t>
      </w:r>
      <w:r>
        <w:rPr>
          <w:rFonts w:ascii="Times New Roman" w:hAnsi="Times New Roman" w:eastAsia="Times New Roman" w:cs="Times New Roman"/>
          <w:color w:val="000000"/>
        </w:rPr>
        <w:t>4N</w:t>
      </w:r>
      <w:r>
        <w:rPr>
          <w:rFonts w:ascii="宋体" w:hAnsi="宋体" w:eastAsia="宋体" w:cs="宋体"/>
          <w:color w:val="000000"/>
        </w:rPr>
        <w:t>，且两弹簧秤拉力的方向相互垂直，则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（选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用一个量程为</w:t>
      </w:r>
      <w:r>
        <w:object>
          <v:shape id="_x0000_i1157" o:spt="75" alt="学科网(www.zxxk.com)--教育资源门户，提供试卷、教案、课件、论文、素材以及各类教学资源下载，还有大量而丰富的教学相关资讯！ NW1SURZkM+TNAx1ODbqMbQ==" type="#_x0000_t75" style="height:14.4pt;width:19.2pt;" o:ole="t" filled="f" o:preferrelative="t" stroked="f" coordsize="21600,21600">
            <v:path/>
            <v:fill on="f" focussize="0,0"/>
            <v:stroke on="f" joinstyle="miter"/>
            <v:imagedata r:id="rId272" o:title="eqIda3d99653b4ec08e870a09d0d133895e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弹簧秤测量出它们的合力。</w:t>
      </w:r>
    </w:p>
    <w:p w14:paraId="4277ED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B    （2）AB    </w:t>
      </w:r>
    </w:p>
    <w:p w14:paraId="02C692F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i/>
          <w:color w:val="000000"/>
        </w:rPr>
        <w:t>F′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不能</w:t>
      </w:r>
    </w:p>
    <w:p w14:paraId="48C6D6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E05E9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1B44D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该实验是要互成角度的两个力与一个力产生相同的效果，采用的科学方法是等效替代法。</w:t>
      </w:r>
    </w:p>
    <w:p w14:paraId="027AB8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10D044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B3475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拉橡皮筋的绳线要细长，便于确定拉力的方向；要准确地表示拉力的大小和方向，故实验中弹簧秤、橡皮筋、细绳应贴近木板且与木板平面平行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054F44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为了减小误差，拉橡皮筋结点到某一位置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时，拉力要适当大些，读数时视线要正对弹簧秤刻度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22B8AC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拉橡皮筋结点到某一位置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时，两个弹簧秤之间夹角适当就好，不需要取</w:t>
      </w:r>
      <w:r>
        <w:object>
          <v:shape id="_x0000_i1158" o:spt="75" alt="学科网(www.zxxk.com)--教育资源门户，提供试卷、教案、课件、论文、素材以及各类教学资源下载，还有大量而丰富的教学相关资讯！ NW1SURZkM+T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5" o:title="eqIdc02b54dc6b3e1bb6544f47d4c8743fc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5FB5EC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实验中，拉橡皮筋结点到某一位置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时，两个弹簧秤的示数不一定相同，所以橡皮筋不一定与两个弹簧秤之间夹角的平分线在同一直线上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791687E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。</w:t>
      </w:r>
    </w:p>
    <w:p w14:paraId="38CFF1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3F0B2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乙可知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通过</w:t>
      </w:r>
      <w:r>
        <w:object>
          <v:shape id="_x0000_i1159" o:spt="75" alt="学科网(www.zxxk.com)--教育资源门户，提供试卷、教案、课件、论文、素材以及各类教学资源下载，还有大量而丰富的教学相关资讯！ NW1SURZkM+T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75" o:title="eqIdf5076289823db419f94e9c0c8f4aafd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0" o:spt="75" alt="学科网(www.zxxk.com)--教育资源门户，提供试卷、教案、课件、论文、素材以及各类教学资源下载，还有大量而丰富的教学相关资讯！ NW1SURZkM+T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77" o:title="eqIda3fb78c5f885034612c0e030b920143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平行四边形得到的合力理论值，由于存在一定的误差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方向不一定沿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方向；而力</w:t>
      </w:r>
      <w:r>
        <w:object>
          <v:shape id="_x0000_i1161" o:spt="75" alt="学科网(www.zxxk.com)--教育资源门户，提供试卷、教案、课件、论文、素材以及各类教学资源下载，还有大量而丰富的教学相关资讯！ NW1SURZkM+T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79" o:title="eqIdefef9b7dcc3f2c27c47bb97ed54d72d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用一个弹簧测力计拉橡皮筋得到的合力实际值，根据二力平衡可知，方向一定沿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方向的是</w:t>
      </w:r>
      <w:r>
        <w:object>
          <v:shape id="_x0000_i1162" o:spt="75" alt="学科网(www.zxxk.com)--教育资源门户，提供试卷、教案、课件、论文、素材以及各类教学资源下载，还有大量而丰富的教学相关资讯！ NW1SURZkM+T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79" o:title="eqIdefef9b7dcc3f2c27c47bb97ed54d72d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6C2D83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37C412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两个弹簧秤的读数均为</w:t>
      </w:r>
      <w:r>
        <w:rPr>
          <w:rFonts w:ascii="Times New Roman" w:hAnsi="Times New Roman" w:eastAsia="Times New Roman" w:cs="Times New Roman"/>
          <w:color w:val="000000"/>
        </w:rPr>
        <w:t>4N</w:t>
      </w:r>
      <w:r>
        <w:rPr>
          <w:rFonts w:ascii="宋体" w:hAnsi="宋体" w:eastAsia="宋体" w:cs="宋体"/>
          <w:color w:val="000000"/>
        </w:rPr>
        <w:t>，且两弹簧秤拉力的方向相互垂直，则合力为</w:t>
      </w:r>
      <w:r>
        <w:object>
          <v:shape id="_x0000_i1163" o:spt="75" alt="学科网(www.zxxk.com)--教育资源门户，提供试卷、教案、课件、论文、素材以及各类教学资源下载，还有大量而丰富的教学相关资讯！ NW1SURZkM+TNAx1ODbqMbQ==" type="#_x0000_t75" style="height:22.15pt;width:144pt;" o:ole="t" filled="f" o:preferrelative="t" stroked="f" coordsize="21600,21600">
            <v:path/>
            <v:fill on="f" focussize="0,0"/>
            <v:stroke on="f" joinstyle="miter"/>
            <v:imagedata r:id="rId282" o:title="eqIdd9e5f4b6ef78b202ee66dc89ad7b967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</w:p>
    <w:p w14:paraId="56A761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不能用一个量程为</w:t>
      </w:r>
      <w:r>
        <w:rPr>
          <w:rFonts w:ascii="Times New Roman" w:hAnsi="Times New Roman" w:eastAsia="Times New Roman" w:cs="Times New Roman"/>
          <w:color w:val="000000"/>
        </w:rPr>
        <w:t>5N</w:t>
      </w:r>
      <w:r>
        <w:rPr>
          <w:rFonts w:ascii="宋体" w:hAnsi="宋体" w:eastAsia="宋体" w:cs="宋体"/>
          <w:color w:val="000000"/>
        </w:rPr>
        <w:t>的弹簧秤测量出它们的合力。</w:t>
      </w:r>
    </w:p>
    <w:p w14:paraId="042199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实验小组利用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的实验装置探究空气阻力与速度的关系，实验过程如下：</w:t>
      </w:r>
    </w:p>
    <w:p w14:paraId="049394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12954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C3F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首先将未安装薄板的小车置于带有定滑轮的木板上，然后将纸带穿过打点计时器与小车相连。</w:t>
      </w:r>
    </w:p>
    <w:p w14:paraId="52D1BB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用垫块将木板一端垫高，调整垫块位置，平衡小车所受摩擦力及其他阻力。若某次调整过程中打出的纸带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（纸带上的点由左至右依次打出），则垫块应该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往左移”“往右移”或“固定不动”）。</w:t>
      </w:r>
    </w:p>
    <w:p w14:paraId="4A3053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细绳一端挂上钩码，另一端通过定滑轮系在小车前端。</w:t>
      </w:r>
    </w:p>
    <w:p w14:paraId="0A123E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把小车靠近打点计时器，接通电源，将小车由静止释放。小车拖动纸带下滑，打出的纸带一部分如图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）所示。已知打点计时器所用交流电的频率为</w:t>
      </w:r>
      <w:r>
        <w:object>
          <v:shape id="_x0000_i1164" o:spt="75" alt="学科网(www.zxxk.com)--教育资源门户，提供试卷、教案、课件、论文、素材以及各类教学资源下载，还有大量而丰富的教学相关资讯！ NW1SURZkM+TNAx1ODbqMbQ==" type="#_x0000_t75" style="height:13.9pt;width:29.95pt;" o:ole="t" filled="f" o:preferrelative="t" stroked="f" coordsize="21600,21600">
            <v:path/>
            <v:fill on="f" focussize="0,0"/>
            <v:stroke on="f" joinstyle="miter"/>
            <v:imagedata r:id="rId285" o:title="eqIdb72e1aa573e51d8c2aea247529b69bd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纸带上标出的每两个相邻计数点之间还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打出的点未画出。打出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点时小车的速度大小为</w:t>
      </w:r>
      <w:r>
        <w:rPr>
          <w:color w:val="000000"/>
        </w:rPr>
        <w:t>___________</w:t>
      </w:r>
      <w:r>
        <w:object>
          <v:shape id="_x0000_i1165" o:spt="75" alt="学科网(www.zxxk.com)--教育资源门户，提供试卷、教案、课件、论文、素材以及各类教学资源下载，还有大量而丰富的教学相关资讯！ NW1SURZkM+TNAx1ODbqMbQ==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287" o:title="eqId22964de2a093c97a8755dbe70487735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小数）。</w:t>
      </w:r>
    </w:p>
    <w:p w14:paraId="71F4A1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19650" cy="16668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A5B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保持小车和钩码的质量不变，在小车上安装一薄板。实验近似得到的某时刻起小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如图（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）所示，由图像可知小车加速度大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逐渐变大”“逐渐变小”或“保持不变”）。据此可以得到的实验结论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70D84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往右移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15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逐渐变小</w:t>
      </w:r>
      <w:r>
        <w:rPr>
          <w:color w:val="000000"/>
        </w:rPr>
        <w:t xml:space="preserve">    ④. </w:t>
      </w:r>
      <w:r>
        <w:rPr>
          <w:rFonts w:ascii="宋体" w:hAnsi="宋体" w:eastAsia="宋体" w:cs="宋体"/>
          <w:color w:val="000000"/>
        </w:rPr>
        <w:t>空气阻力随速度增大而增大</w:t>
      </w:r>
    </w:p>
    <w:p w14:paraId="0A328F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F0F2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由题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可知从左往右点间距逐渐增大，说明小车做加速运动，即平衡摩擦力过度，应减小木板的倾角，即将垫块往右移。</w:t>
      </w:r>
    </w:p>
    <w:p w14:paraId="1B42D0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打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点时小车的速度大小等于打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两点之间小车的平均速度大小，即</w:t>
      </w:r>
    </w:p>
    <w:p w14:paraId="1D00541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 NW1SURZkM+TNAx1ODbqMbQ==" type="#_x0000_t75" style="height:34pt;width:217.05pt;" o:ole="t" filled="f" o:preferrelative="t" stroked="f" coordsize="21600,21600">
            <v:path/>
            <v:fill on="f" focussize="0,0"/>
            <v:stroke on="f" joinstyle="miter"/>
            <v:imagedata r:id="rId290" o:title="eqId8c7f510cb1eeceded7df69d0e2e23b7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</w:p>
    <w:p w14:paraId="006273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的斜率表示加速度，所以由图像可知小车加速度大小逐渐变小。</w:t>
      </w:r>
    </w:p>
    <w:p w14:paraId="7D429F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4]</w:t>
      </w:r>
      <w:r>
        <w:rPr>
          <w:rFonts w:ascii="宋体" w:hAnsi="宋体" w:eastAsia="宋体" w:cs="宋体"/>
          <w:color w:val="000000"/>
        </w:rPr>
        <w:t>小车加速度随速度的增大而变小，根据牛顿第二定律可知小车和钩码组成的系统所受合外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随速度的增大而变小。装上薄板后，设小车所受空气阻力大小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</w:t>
      </w:r>
    </w:p>
    <w:p w14:paraId="58EF778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 NW1SURZkM+TNAx1ODbqMbQ==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92" o:title="eqIda81b5c7161c6eb4aa80f7414d48f8e6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</w:p>
    <w:p w14:paraId="07355D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钩码重力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  <w:r>
        <w:rPr>
          <w:rFonts w:ascii="宋体" w:hAnsi="宋体" w:eastAsia="宋体" w:cs="宋体"/>
          <w:color w:val="000000"/>
        </w:rPr>
        <w:t>不变，故由此得到的结论是空气阻力随速度增大而增大。</w:t>
      </w:r>
    </w:p>
    <w:p w14:paraId="567C51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73C0D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汽车在路上出现故障时，应在车后放置三角警示牌（如图所示），以提醒后面驾车司机减速安全通过。夜间有一小汽车因故障停在一条平直公路上，后面有一货车以</w:t>
      </w:r>
      <w:r>
        <w:rPr>
          <w:rFonts w:ascii="Times New Roman" w:hAnsi="Times New Roman" w:eastAsia="Times New Roman" w:cs="Times New Roman"/>
          <w:color w:val="000000"/>
        </w:rPr>
        <w:t>30m/s</w:t>
      </w:r>
      <w:r>
        <w:rPr>
          <w:rFonts w:ascii="宋体" w:hAnsi="宋体" w:eastAsia="宋体" w:cs="宋体"/>
          <w:color w:val="000000"/>
        </w:rPr>
        <w:t>的速度向前驶来，由于夜间视线不好，货车司机只能看清前方</w:t>
      </w:r>
      <w:r>
        <w:rPr>
          <w:rFonts w:ascii="Times New Roman" w:hAnsi="Times New Roman" w:eastAsia="Times New Roman" w:cs="Times New Roman"/>
          <w:color w:val="000000"/>
        </w:rPr>
        <w:t xml:space="preserve"> 50m</w:t>
      </w:r>
      <w:r>
        <w:rPr>
          <w:rFonts w:ascii="宋体" w:hAnsi="宋体" w:eastAsia="宋体" w:cs="宋体"/>
          <w:color w:val="000000"/>
        </w:rPr>
        <w:t>内的物体，并且他的反应时间为</w:t>
      </w:r>
      <w:r>
        <w:rPr>
          <w:rFonts w:ascii="Times New Roman" w:hAnsi="Times New Roman" w:eastAsia="Times New Roman" w:cs="Times New Roman"/>
          <w:color w:val="000000"/>
        </w:rPr>
        <w:t>1.0s</w:t>
      </w:r>
      <w:r>
        <w:rPr>
          <w:rFonts w:ascii="宋体" w:hAnsi="宋体" w:eastAsia="宋体" w:cs="宋体"/>
          <w:color w:val="000000"/>
        </w:rPr>
        <w:t>，制动后最大加速度为</w:t>
      </w:r>
      <w:r>
        <w:object>
          <v:shape id="_x0000_i1168" o:spt="75" alt="学科网(www.zxxk.com)--教育资源门户，提供试卷、教案、课件、论文、素材以及各类教学资源下载，还有大量而丰富的教学相关资讯！ NW1SURZkM+TNAx1ODbqMbQ==" type="#_x0000_t75" style="height:15.75pt;width:39.95pt;" o:ole="t" filled="f" o:preferrelative="t" stroked="f" coordsize="21600,21600">
            <v:path/>
            <v:fill on="f" focussize="0,0"/>
            <v:stroke on="f" joinstyle="miter"/>
            <v:imagedata r:id="rId294" o:title="eqIda4f2c05bea5e1ca13f1c3c4fbbfcd12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假设车始终沿直线运动。求：</w:t>
      </w:r>
    </w:p>
    <w:p w14:paraId="5701E7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货车从刹车到停止所用的最短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；</w:t>
      </w:r>
    </w:p>
    <w:p w14:paraId="4B279C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575203879" name="图片 575203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203879" name="图片 575203879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了避免两车相撞，三角警示牌至少要放在小汽车后多远处？</w:t>
      </w:r>
    </w:p>
    <w:p w14:paraId="7BF250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0953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52E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6s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70</w:t>
      </w:r>
      <w:r>
        <w:rPr>
          <w:rFonts w:ascii="Times New Roman" w:hAnsi="Times New Roman" w:eastAsia="Times New Roman" w:cs="Times New Roman"/>
          <w:color w:val="000000"/>
        </w:rPr>
        <w:t>m</w:t>
      </w:r>
    </w:p>
    <w:p w14:paraId="5A4844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5BFB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轿车从刹车到停止所用的最短时间为</w:t>
      </w:r>
    </w:p>
    <w:p w14:paraId="1CB2514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 NW1SURZkM+TNAx1ODbqMbQ==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298" o:title="eqIdbb464912f6f733bf7d2d95f613c4100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</w:p>
    <w:p w14:paraId="4BD163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 xml:space="preserve">）根据题意，有                            </w:t>
      </w:r>
    </w:p>
    <w:p w14:paraId="0D7FCF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                                      </w:t>
      </w:r>
      <w:r>
        <w:object>
          <v:shape id="_x0000_i1170" o:spt="75" alt="学科网(www.zxxk.com)--教育资源门户，提供试卷、教案、课件、论文、素材以及各类教学资源下载，还有大量而丰富的教学相关资讯！ NW1SURZkM+TNAx1ODbqMbQ==" type="#_x0000_t75" style="height:18pt;width:138.75pt;" o:ole="t" filled="f" o:preferrelative="t" stroked="f" coordsize="21600,21600">
            <v:path/>
            <v:fill on="f" focussize="0,0"/>
            <v:stroke on="f" joinstyle="miter"/>
            <v:imagedata r:id="rId300" o:title="eqIdc36414f0ee5acf91aa0b48e52083956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color w:val="000000"/>
        </w:rPr>
        <w:t xml:space="preserve"> </w:t>
      </w:r>
    </w:p>
    <w:p w14:paraId="10AEE39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 NW1SURZkM+TNAx1ODbqMbQ==" type="#_x0000_t75" style="height:33pt;width:204.75pt;" o:ole="t" filled="f" o:preferrelative="t" stroked="f" coordsize="21600,21600">
            <v:path/>
            <v:fill on="f" focussize="0,0"/>
            <v:stroke on="f" joinstyle="miter"/>
            <v:imagedata r:id="rId302" o:title="eqIdfffe8a1fb1fe15391068c341d03ce15d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</w:p>
    <w:p w14:paraId="24EACE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</w:p>
    <w:p w14:paraId="0F5C7A6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2" o:spt="75" alt="学科网(www.zxxk.com)--教育资源门户，提供试卷、教案、课件、论文、素材以及各类教学资源下载，还有大量而丰富的教学相关资讯！ NW1SURZkM+TNAx1ODbqMbQ==" type="#_x0000_t75" style="height:18pt;width:207pt;" o:ole="t" filled="f" o:preferrelative="t" stroked="f" coordsize="21600,21600">
            <v:path/>
            <v:fill on="f" focussize="0,0"/>
            <v:stroke on="f" joinstyle="miter"/>
            <v:imagedata r:id="rId304" o:title="eqId4efd37ae70b52d7b96770954fda4eaaa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</w:p>
    <w:p w14:paraId="1695C8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三角警示牌至少要放在车后</w:t>
      </w:r>
      <w:r>
        <w:rPr>
          <w:rFonts w:ascii="Times New Roman" w:hAnsi="Times New Roman" w:eastAsia="Times New Roman" w:cs="Times New Roman"/>
          <w:color w:val="000000"/>
        </w:rPr>
        <w:t>70m</w:t>
      </w:r>
      <w:r>
        <w:rPr>
          <w:rFonts w:ascii="宋体" w:hAnsi="宋体" w:eastAsia="宋体" w:cs="宋体"/>
          <w:color w:val="000000"/>
        </w:rPr>
        <w:t>处。</w:t>
      </w:r>
    </w:p>
    <w:p w14:paraId="6F557A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所示，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kg</w:t>
      </w:r>
      <w:r>
        <w:rPr>
          <w:rFonts w:ascii="宋体" w:hAnsi="宋体" w:eastAsia="宋体" w:cs="宋体"/>
          <w:color w:val="000000"/>
        </w:rPr>
        <w:t>的长方体形铁箱在水平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用下沿水平面向右做匀加速直线运动，质量</w:t>
      </w:r>
      <w:r>
        <w:object>
          <v:shape id="_x0000_i1173" o:spt="75" alt="学科网(www.zxxk.com)--教育资源门户，提供试卷、教案、课件、论文、素材以及各类教学资源下载，还有大量而丰富的教学相关资讯！ NW1SURZkM+TNAx1ODbqMbQ==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06" o:title="eqIde70cc707cf0b979edc07072c34ba7ce3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贴在铁箱后壁上与铁箱保持相对静止，质量</w:t>
      </w:r>
      <w:r>
        <w:object>
          <v:shape id="_x0000_i1174" o:spt="75" alt="学科网(www.zxxk.com)--教育资源门户，提供试卷、教案、课件、论文、素材以及各类教学资源下载，还有大量而丰富的教学相关资讯！ NW1SURZkM+TNAx1ODbqMbQ==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08" o:title="eqIda4b27f1a32f187976b4725415c502fee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通过细绳与铁箱上侧连接，细绳与竖直方向的夹角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。已知铁箱与水平面间的动摩擦因数</w:t>
      </w:r>
      <w:r>
        <w:rPr>
          <w:rFonts w:ascii="Times New Roman" w:hAnsi="Times New Roman" w:eastAsia="Times New Roman" w:cs="Times New Roman"/>
          <w:i/>
          <w:color w:val="000000"/>
        </w:rPr>
        <w:t>μ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宋体" w:hAnsi="宋体" w:eastAsia="宋体" w:cs="宋体"/>
          <w:color w:val="000000"/>
        </w:rPr>
        <w:t>，重力加速度</w:t>
      </w:r>
      <w:r>
        <w:object>
          <v:shape id="_x0000_i1175" o:spt="75" alt="学科网(www.zxxk.com)--教育资源门户，提供试卷、教案、课件、论文、素材以及各类教学资源下载，还有大量而丰富的教学相关资讯！ NW1SURZkM+TNAx1ODbqMbQ==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310" o:title="eqIda831fae871c9028a347e59294f7422ec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 w14:paraId="167B17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6858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965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铁箱加速度的大小；</w:t>
      </w:r>
    </w:p>
    <w:p w14:paraId="310290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木块受到铁箱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75203887" name="图片 575203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203887" name="图片 575203887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作用力大小和方向；</w:t>
      </w:r>
    </w:p>
    <w:p w14:paraId="2EE5E3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水平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大小。</w:t>
      </w:r>
    </w:p>
    <w:p w14:paraId="761D32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6" o:spt="75" alt="学科网(www.zxxk.com)--教育资源门户，提供试卷、教案、课件、论文、素材以及各类教学资源下载，还有大量而丰富的教学相关资讯！ NW1SURZkM+TNAx1ODbqMbQ==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313" o:title="eqIdc30d5ae425ee100ed1086fae1ee2ee5d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ABD0D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20N</w:t>
      </w:r>
      <w:r>
        <w:rPr>
          <w:rFonts w:ascii="宋体" w:hAnsi="宋体" w:eastAsia="宋体" w:cs="宋体"/>
          <w:color w:val="000000"/>
        </w:rPr>
        <w:t>，方向与竖直方向成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斜向右上方</w:t>
      </w:r>
      <w:r>
        <w:rPr>
          <w:color w:val="000000"/>
        </w:rPr>
        <w:t xml:space="preserve">    </w:t>
      </w:r>
    </w:p>
    <w:p w14:paraId="29E8BB0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77" o:spt="75" alt="学科网(www.zxxk.com)--教育资源门户，提供试卷、教案、课件、论文、素材以及各类教学资源下载，还有大量而丰富的教学相关资讯！ NW1SURZkM+TNAx1ODbqMbQ==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315" o:title="eqId5949ee30667a9126d4825bae6e7f1424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4">
            <o:LockedField>false</o:LockedField>
          </o:OLEObject>
        </w:object>
      </w:r>
    </w:p>
    <w:p w14:paraId="4BE4CB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AF33B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892B5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小球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由牛顿第二定律</w:t>
      </w:r>
      <w:r>
        <w:object>
          <v:shape id="_x0000_i1178" o:spt="75" alt="学科网(www.zxxk.com)--教育资源门户，提供试卷、教案、课件、论文、素材以及各类教学资源下载，还有大量而丰富的教学相关资讯！ NW1SURZkM+TNAx1ODbqMbQ==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17" o:title="eqId35c2f45629b521ae8e0b2e57bfa8b4d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</w:p>
    <w:p w14:paraId="0DA0D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79" o:spt="75" alt="学科网(www.zxxk.com)--教育资源门户，提供试卷、教案、课件、论文、素材以及各类教学资源下载，还有大量而丰富的教学相关资讯！ NW1SURZkM+TNAx1ODbqMbQ==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319" o:title="eqId7ec0c0f089d9cbb267bc6b22e12b5a1b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</w:p>
    <w:p w14:paraId="254786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铁箱的加速度大小为</w:t>
      </w:r>
      <w:r>
        <w:object>
          <v:shape id="_x0000_i1180" o:spt="75" alt="学科网(www.zxxk.com)--教育资源门户，提供试卷、教案、课件、论文、素材以及各类教学资源下载，还有大量而丰富的教学相关资讯！ NW1SURZkM+TNAx1ODbqMbQ==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313" o:title="eqIdc30d5ae425ee100ed1086fae1ee2ee5d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</w:p>
    <w:p w14:paraId="4439FE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0698D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木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由牛顿第二定律可得木块受到铁箱的支持力为</w:t>
      </w:r>
      <w:r>
        <w:object>
          <v:shape id="_x0000_i1181" o:spt="75" alt="学科网(www.zxxk.com)--教育资源门户，提供试卷、教案、课件、论文、素材以及各类教学资源下载，还有大量而丰富的教学相关资讯！ NW1SURZkM+TNAx1ODbqMbQ==" type="#_x0000_t75" style="height:20.05pt;width:104.9pt;" o:ole="t" filled="f" o:preferrelative="t" stroked="f" coordsize="21600,21600">
            <v:path/>
            <v:fill on="f" focussize="0,0"/>
            <v:stroke on="f" joinstyle="miter"/>
            <v:imagedata r:id="rId322" o:title="eqId9986f9453cec3e5937cc07805cd2a394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</w:p>
    <w:p w14:paraId="33FF23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竖直方向可知木块受到铁箱的摩擦力为</w:t>
      </w:r>
      <w:r>
        <w:object>
          <v:shape id="_x0000_i1182" o:spt="75" alt="学科网(www.zxxk.com)--教育资源门户，提供试卷、教案、课件、论文、素材以及各类教学资源下载，还有大量而丰富的教学相关资讯！ NW1SURZkM+TNAx1ODbqMbQ==" type="#_x0000_t75" style="height:18.1pt;width:75.8pt;" o:ole="t" filled="f" o:preferrelative="t" stroked="f" coordsize="21600,21600">
            <v:path/>
            <v:fill on="f" focussize="0,0"/>
            <v:stroke on="f" joinstyle="miter"/>
            <v:imagedata r:id="rId324" o:title="eqIda15428a212f2badd768e3fa88861e634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</w:p>
    <w:p w14:paraId="6CF57A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矢量运算可知，木块受到铁箱的作用力大小为</w:t>
      </w:r>
      <w:r>
        <w:object>
          <v:shape id="_x0000_i1183" o:spt="75" alt="学科网(www.zxxk.com)--教育资源门户，提供试卷、教案、课件、论文、素材以及各类教学资源下载，还有大量而丰富的教学相关资讯！ NW1SURZkM+TNAx1ODbqMbQ==" type="#_x0000_t75" style="height:22.9pt;width:108.25pt;" o:ole="t" filled="f" o:preferrelative="t" stroked="f" coordsize="21600,21600">
            <v:path/>
            <v:fill on="f" focussize="0,0"/>
            <v:stroke on="f" joinstyle="miter"/>
            <v:imagedata r:id="rId326" o:title="eqId0ced475362e42aa41f11d60430bb967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</w:p>
    <w:p w14:paraId="07F2F3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向与竖直方向夹角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575203883" name="图片 575203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203883" name="图片 575203883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84" o:spt="75" alt="学科网(www.zxxk.com)--教育资源门户，提供试卷、教案、课件、论文、素材以及各类教学资源下载，还有大量而丰富的教学相关资讯！ NW1SURZkM+T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4" o:title="eqIdc24095e409b025db711f14be783a406c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185" o:spt="75" alt="学科网(www.zxxk.com)--教育资源门户，提供试卷、教案、课件、论文、素材以及各类教学资源下载，还有大量而丰富的教学相关资讯！ NW1SURZkM+TNAx1ODbqMbQ==" type="#_x0000_t75" style="height:33.85pt;width:81.05pt;" o:ole="t" filled="f" o:preferrelative="t" stroked="f" coordsize="21600,21600">
            <v:path/>
            <v:fill on="f" focussize="0,0"/>
            <v:stroke on="f" joinstyle="miter"/>
            <v:imagedata r:id="rId329" o:title="eqIdfe1823eb7e74b7267d594f96abf77a2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</w:p>
    <w:p w14:paraId="6B245B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86" o:spt="75" alt="学科网(www.zxxk.com)--教育资源门户，提供试卷、教案、课件、论文、素材以及各类教学资源下载，还有大量而丰富的教学相关资讯！ NW1SURZkM+TNAx1ODbqMbQ==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31" o:title="eqIdf72bf0fce80daad394f2a9d013829c5c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</w:p>
    <w:p w14:paraId="2811A4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575203885" name="图片 575203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203885" name="图片 575203885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3详解】</w:t>
      </w:r>
    </w:p>
    <w:p w14:paraId="4F15D1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铁箱、小球及木块组成的系统，由牛顿第二定律得</w:t>
      </w:r>
      <w:r>
        <w:object>
          <v:shape id="_x0000_i1187" o:spt="75" alt="学科网(www.zxxk.com)--教育资源门户，提供试卷、教案、课件、论文、素材以及各类教学资源下载，还有大量而丰富的教学相关资讯！ NW1SURZkM+TNAx1ODbqMbQ==" type="#_x0000_t75" style="height:20.25pt;width:197.25pt;" o:ole="t" filled="f" o:preferrelative="t" stroked="f" coordsize="21600,21600">
            <v:path/>
            <v:fill on="f" focussize="0,0"/>
            <v:stroke on="f" joinstyle="miter"/>
            <v:imagedata r:id="rId334" o:title="eqIdc257e4c02dc9a0cda196b1fd98cc79b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</w:p>
    <w:p w14:paraId="1BB276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88" o:spt="75" alt="学科网(www.zxxk.com)--教育资源门户，提供试卷、教案、课件、论文、素材以及各类教学资源下载，还有大量而丰富的教学相关资讯！ NW1SURZkM+TNAx1ODbqMbQ==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336" o:title="eqIdd9edd596cc8b80e27458821ad29861bc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</w:p>
    <w:p w14:paraId="3CE45F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所示，传送带的倾角</w:t>
      </w:r>
      <w:r>
        <w:object>
          <v:shape id="_x0000_i1189" o:spt="75" alt="学科网(www.zxxk.com)--教育资源门户，提供试卷、教案、课件、论文、素材以及各类教学资源下载，还有大量而丰富的教学相关资讯！ NW1SURZkM+TNAx1ODbqMbQ==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338" o:title="eqId5fda5655ef480683a2d3b74f0b523439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长度为</w:t>
      </w:r>
      <w:r>
        <w:object>
          <v:shape id="_x0000_i1190" o:spt="75" alt="学科网(www.zxxk.com)--教育资源门户，提供试卷、教案、课件、论文、素材以及各类教学资源下载，还有大量而丰富的教学相关资讯！ NW1SURZkM+T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40" o:title="eqIdc2cc906dea50dd18b682a037a761aba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传送带以</w:t>
      </w:r>
      <w:r>
        <w:object>
          <v:shape id="_x0000_i1191" o:spt="75" alt="学科网(www.zxxk.com)--教育资源门户，提供试卷、教案、课件、论文、素材以及各类教学资源下载，还有大量而丰富的教学相关资讯！ NW1SURZkM+T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42" o:title="eqId87601d63758c598260298282fa4ca3a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逆时针转动。在传送带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端无初速度地放一个质量</w:t>
      </w:r>
      <w:r>
        <w:object>
          <v:shape id="_x0000_i1192" o:spt="75" alt="学科网(www.zxxk.com)--教育资源门户，提供试卷、教案、课件、论文、素材以及各类教学资源下载，还有大量而丰富的教学相关资讯！ NW1SURZkM+TNAx1ODbqMbQ==" type="#_x0000_t75" style="height:16.1pt;width:52.25pt;" o:ole="t" filled="f" o:preferrelative="t" stroked="f" coordsize="21600,21600">
            <v:path/>
            <v:fill on="f" focussize="0,0"/>
            <v:stroke on="f" joinstyle="miter"/>
            <v:imagedata r:id="rId344" o:title="eqId5791b88f5448708771f5c2d265c3c19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黑色煤块，它与传送带之间的动摩擦因数为</w:t>
      </w:r>
      <w:r>
        <w:object>
          <v:shape id="_x0000_i1193" o:spt="75" alt="学科网(www.zxxk.com)--教育资源门户，提供试卷、教案、课件、论文、素材以及各类教学资源下载，还有大量而丰富的教学相关资讯！ NW1SURZkM+TNAx1ODbqMbQ==" type="#_x0000_t75" style="height:16.1pt;width:37.8pt;" o:ole="t" filled="f" o:preferrelative="t" stroked="f" coordsize="21600,21600">
            <v:path/>
            <v:fill on="f" focussize="0,0"/>
            <v:stroke on="f" joinstyle="miter"/>
            <v:imagedata r:id="rId346" o:title="eqIdf881cb9071ca8fea7cef4ab8d486558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煤块在传送带上经过会留下黑色划痕。已知</w:t>
      </w:r>
      <w:r>
        <w:object>
          <v:shape id="_x0000_i1194" o:spt="75" alt="学科网(www.zxxk.com)--教育资源门户，提供试卷、教案、课件、论文、素材以及各类教学资源下载，还有大量而丰富的教学相关资讯！ NW1SURZkM+TNAx1ODbqMbQ==" type="#_x0000_t75" style="height:14.1pt;width:63.05pt;" o:ole="t" filled="f" o:preferrelative="t" stroked="f" coordsize="21600,21600">
            <v:path/>
            <v:fill on="f" focussize="0,0"/>
            <v:stroke on="f" joinstyle="miter"/>
            <v:imagedata r:id="rId348" o:title="eqIdf986badfc5dea707c164e2ab6c98dd0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 NW1SURZkM+TNAx1ODbqMbQ==" type="#_x0000_t75" style="height:14.1pt;width:64pt;" o:ole="t" filled="f" o:preferrelative="t" stroked="f" coordsize="21600,21600">
            <v:path/>
            <v:fill on="f" focussize="0,0"/>
            <v:stroke on="f" joinstyle="miter"/>
            <v:imagedata r:id="rId350" o:title="eqIdfb8485466d2127bd681a322f87c58f8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 NW1SURZkM+TNAx1ODbqMbQ==" type="#_x0000_t75" style="height:16.85pt;width:52.65pt;" o:ole="t" filled="f" o:preferrelative="t" stroked="f" coordsize="21600,21600">
            <v:path/>
            <v:fill on="f" focussize="0,0"/>
            <v:stroke on="f" joinstyle="miter"/>
            <v:imagedata r:id="rId352" o:title="eqId799edf593e3ba2b2372a83d9782be3a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 w14:paraId="2010C8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煤块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时间；</w:t>
      </w:r>
    </w:p>
    <w:p w14:paraId="123DC3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煤块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传送带上留下划痕的长度；</w:t>
      </w:r>
    </w:p>
    <w:p w14:paraId="395E44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若传送带逆时针转动的速度可以调节，煤块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最短时间是多少？</w:t>
      </w:r>
    </w:p>
    <w:p w14:paraId="2BDAE8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1334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9874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97" o:spt="75" alt="学科网(www.zxxk.com)--教育资源门户，提供试卷、教案、课件、论文、素材以及各类教学资源下载，还有大量而丰富的教学相关资讯！ NW1SURZkM+TNAx1ODbqMbQ==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5" o:title="eqIde4c1f9c14db1a10006f079739ffa690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98" o:spt="75" alt="学科网(www.zxxk.com)--教育资源门户，提供试卷、教案、课件、论文、素材以及各类教学资源下载，还有大量而丰富的教学相关资讯！ NW1SURZkM+T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57" o:title="eqId585c0b361a3e508f3dbb27a40b2dad5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99" o:spt="75" alt="学科网(www.zxxk.com)--教育资源门户，提供试卷、教案、课件、论文、素材以及各类教学资源下载，还有大量而丰富的教学相关资讯！ NW1SURZkM+TNAx1ODbqMbQ==" type="#_x0000_t75" style="height:33.9pt;width:31.95pt;" o:ole="t" filled="f" o:preferrelative="t" stroked="f" coordsize="21600,21600">
            <v:path/>
            <v:fill on="f" focussize="0,0"/>
            <v:stroke on="f" joinstyle="miter"/>
            <v:imagedata r:id="rId359" o:title="eqId8772b5cabe98b11c655ee9ee22ae2bb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8">
            <o:LockedField>false</o:LockedField>
          </o:OLEObject>
        </w:object>
      </w:r>
    </w:p>
    <w:p w14:paraId="387583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0540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开始阶段，由牛顿第二定律得</w:t>
      </w:r>
    </w:p>
    <w:p w14:paraId="769EBCB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o:spt="75" alt="学科网(www.zxxk.com)--教育资源门户，提供试卷、教案、课件、论文、素材以及各类教学资源下载，还有大量而丰富的教学相关资讯！ NW1SURZkM+TNAx1ODbqMbQ==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361" o:title="eqIdbcc8978468e24ca4c7f7ceac002b575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0">
            <o:LockedField>false</o:LockedField>
          </o:OLEObject>
        </w:object>
      </w:r>
    </w:p>
    <w:p w14:paraId="430263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74AD04D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 NW1SURZkM+TNAx1ODbqMbQ==" type="#_x0000_t75" style="height:19pt;width:153pt;" o:ole="t" filled="f" o:preferrelative="t" stroked="f" coordsize="21600,21600">
            <v:path/>
            <v:fill on="f" focussize="0,0"/>
            <v:stroke on="f" joinstyle="miter"/>
            <v:imagedata r:id="rId363" o:title="eqIdc2fd43cfc5aff18b2cec5c891bfe89c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2">
            <o:LockedField>false</o:LockedField>
          </o:OLEObject>
        </w:object>
      </w:r>
    </w:p>
    <w:p w14:paraId="317E1B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煤块加速至传送带速度相等时需要的时间为</w:t>
      </w:r>
    </w:p>
    <w:p w14:paraId="488C99E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 NW1SURZkM+TNAx1ODbqMbQ==" type="#_x0000_t75" style="height:30pt;width:75pt;" o:ole="t" filled="f" o:preferrelative="t" stroked="f" coordsize="21600,21600">
            <v:path/>
            <v:fill on="f" focussize="0,0"/>
            <v:stroke on="f" joinstyle="miter"/>
            <v:imagedata r:id="rId365" o:title="eqIdc7cd268a1d386ae44dac75a4744709e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4">
            <o:LockedField>false</o:LockedField>
          </o:OLEObject>
        </w:object>
      </w:r>
    </w:p>
    <w:p w14:paraId="6BDE84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煤块发生的位移为</w:t>
      </w:r>
    </w:p>
    <w:p w14:paraId="03B94FF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3" o:spt="75" alt="学科网(www.zxxk.com)--教育资源门户，提供试卷、教案、课件、论文、素材以及各类教学资源下载，还有大量而丰富的教学相关资讯！ NW1SURZkM+TNAx1ODbqMbQ==" type="#_x0000_t75" style="height:31.2pt;width:180.2pt;" o:ole="t" filled="f" o:preferrelative="t" stroked="f" coordsize="21600,21600">
            <v:path/>
            <v:fill on="f" focussize="0,0"/>
            <v:stroke on="f" joinstyle="miter"/>
            <v:imagedata r:id="rId367" o:title="eqId14f47dc28e4496e565e8b42b373bf81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6">
            <o:LockedField>false</o:LockedField>
          </o:OLEObject>
        </w:object>
      </w:r>
    </w:p>
    <w:p w14:paraId="263C9B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煤块加速到</w:t>
      </w:r>
      <w:r>
        <w:object>
          <v:shape id="_x0000_i1204" o:spt="75" alt="学科网(www.zxxk.com)--教育资源门户，提供试卷、教案、课件、论文、素材以及各类教学资源下载，还有大量而丰富的教学相关资讯！ NW1SURZkM+TNAx1ODbqMbQ==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69" o:title="eqId9f09e379232ede9a58a45232339ddffc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仍未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此后摩擦力方向改变；第二阶段有</w:t>
      </w:r>
    </w:p>
    <w:p w14:paraId="6399C9E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o:spt="75" alt="学科网(www.zxxk.com)--教育资源门户，提供试卷、教案、课件、论文、素材以及各类教学资源下载，还有大量而丰富的教学相关资讯！ NW1SURZkM+TNAx1ODbqMbQ==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371" o:title="eqIdfc39dc8920bd9aacf4fa6f55e2e30b8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0">
            <o:LockedField>false</o:LockedField>
          </o:OLEObject>
        </w:object>
      </w:r>
    </w:p>
    <w:p w14:paraId="5185244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009145C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 NW1SURZkM+TNAx1ODbqMbQ==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373" o:title="eqId4ad72cea19441547b5eba812148fdca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2">
            <o:LockedField>false</o:LockedField>
          </o:OLEObject>
        </w:object>
      </w:r>
    </w:p>
    <w:p w14:paraId="152AE5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第二阶段煤块滑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时间为</w:t>
      </w:r>
      <w:r>
        <w:object>
          <v:shape id="_x0000_i1207" o:spt="75" alt="学科网(www.zxxk.com)--教育资源门户，提供试卷、教案、课件、论文、素材以及各类教学资源下载，还有大量而丰富的教学相关资讯！ NW1SURZkM+TNAx1ODbqMbQ==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375" o:title="eqId5cd84a8f95166367063218ee03ffd5a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</w:p>
    <w:p w14:paraId="31D0B7E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 NW1SURZkM+TNAx1ODbqMbQ==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377" o:title="eqIda10f78c029c0a68a8589a80f3992e03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6">
            <o:LockedField>false</o:LockedField>
          </o:OLEObject>
        </w:object>
      </w:r>
    </w:p>
    <w:p w14:paraId="7E9BD5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11963A4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 NW1SURZkM+T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79" o:title="eqIddf7cd1278c485a1c45aff54525c7e64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8">
            <o:LockedField>false</o:LockedField>
          </o:OLEObject>
        </w:object>
      </w:r>
    </w:p>
    <w:p w14:paraId="44081D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煤块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时间</w:t>
      </w:r>
    </w:p>
    <w:p w14:paraId="6EBCBE0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 NW1SURZkM+TNAx1ODbqMbQ==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81" o:title="eqId4bbbe352e692ce799a245bde3685329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0">
            <o:LockedField>false</o:LockedField>
          </o:OLEObject>
        </w:object>
      </w:r>
    </w:p>
    <w:p w14:paraId="7F38B5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第一阶段煤块的速度小于传送带速度，煤块相对传送带向上移动，煤块与传送带的相对位移大小为</w:t>
      </w:r>
    </w:p>
    <w:p w14:paraId="0BEC10A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1" o:spt="75" alt="学科网(www.zxxk.com)--教育资源门户，提供试卷、教案、课件、论文、素材以及各类教学资源下载，还有大量而丰富的教学相关资讯！ NW1SURZkM+TNAx1ODbqMbQ==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383" o:title="eqIda899c3a169bcc3e6efea8c2a3ee65c8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2">
            <o:LockedField>false</o:LockedField>
          </o:OLEObject>
        </w:object>
      </w:r>
    </w:p>
    <w:p w14:paraId="2DA99D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煤块相对于传送带上移</w:t>
      </w:r>
      <w:r>
        <w:object>
          <v:shape id="_x0000_i1212" o:spt="75" alt="学科网(www.zxxk.com)--教育资源门户，提供试卷、教案、课件、论文、素材以及各类教学资源下载，还有大量而丰富的教学相关资讯！ NW1SURZkM+T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5" o:title="eqId8e24115db8546a25a31540e6256fc03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8D71F9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二阶段煤块的速度大于传送带速度，煤块相对传送带向下移动，煤块相对于传送带的位移大小为</w:t>
      </w:r>
    </w:p>
    <w:p w14:paraId="6CA6016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 NW1SURZkM+TNAx1ODbqMbQ==" type="#_x0000_t75" style="height:18pt;width:128pt;" o:ole="t" filled="f" o:preferrelative="t" stroked="f" coordsize="21600,21600">
            <v:path/>
            <v:fill on="f" focussize="0,0"/>
            <v:stroke on="f" joinstyle="miter"/>
            <v:imagedata r:id="rId387" o:title="eqIdf6a789125499193fc4226e3b37a7e41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6">
            <o:LockedField>false</o:LockedField>
          </o:OLEObject>
        </w:object>
      </w:r>
    </w:p>
    <w:p w14:paraId="4758BF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煤块相对传送带下移</w:t>
      </w:r>
      <w:r>
        <w:object>
          <v:shape id="_x0000_i1214" o:spt="75" alt="学科网(www.zxxk.com)--教育资源门户，提供试卷、教案、课件、论文、素材以及各类教学资源下载，还有大量而丰富的教学相关资讯！ NW1SURZkM+TNAx1ODbqMbQ==" type="#_x0000_t75" style="height:13.05pt;width:17.2pt;" o:ole="t" filled="f" o:preferrelative="t" stroked="f" coordsize="21600,21600">
            <v:path/>
            <v:fill on="f" focussize="0,0"/>
            <v:stroke on="f" joinstyle="miter"/>
            <v:imagedata r:id="rId389" o:title="eqId1f328ba89c0a92a4447788b65571f7a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传送带表面留下黑色炭迹的长度为</w:t>
      </w:r>
    </w:p>
    <w:p w14:paraId="7B147F0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 NW1SURZkM+TNAx1ODbqMbQ==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391" o:title="eqId024852d0373b55bb8d67dbafd28b0ee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0">
            <o:LockedField>false</o:LockedField>
          </o:OLEObject>
        </w:object>
      </w:r>
    </w:p>
    <w:p w14:paraId="689927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若增加传送带的速度，煤块一直以加速度</w:t>
      </w:r>
      <w:r>
        <w:object>
          <v:shape id="_x0000_i1216" o:spt="75" alt="学科网(www.zxxk.com)--教育资源门户，提供试卷、教案、课件、论文、素材以及各类教学资源下载，还有大量而丰富的教学相关资讯！ NW1SURZkM+TNAx1ODbqMbQ==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7" o:title="eqIde72adb45c60c2f63b46e65ff787302b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做匀加速运动时，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时间最短，则有</w:t>
      </w:r>
    </w:p>
    <w:p w14:paraId="2C1B3EA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 NW1SURZkM+TNAx1ODbqMbQ==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94" o:title="eqIdc95e4cd6f54b596a7bb17ddc98364c4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</w:p>
    <w:p w14:paraId="1F9FAB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</w:p>
    <w:p w14:paraId="49C7D99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 NW1SURZkM+TNAx1ODbqMbQ==" type="#_x0000_t75" style="height:34pt;width:60pt;" o:ole="t" filled="f" o:preferrelative="t" stroked="f" coordsize="21600,21600">
            <v:path/>
            <v:fill on="f" focussize="0,0"/>
            <v:stroke on="f" joinstyle="miter"/>
            <v:imagedata r:id="rId396" o:title="eqId65caf8c9a92bc47c31cc3eff515adae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2715D7FF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38DC6AC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B2E0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9.png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image" Target="media/image4.wmf"/><Relationship Id="rId89" Type="http://schemas.openxmlformats.org/officeDocument/2006/relationships/oleObject" Target="embeddings/oleObject39.bin"/><Relationship Id="rId88" Type="http://schemas.openxmlformats.org/officeDocument/2006/relationships/oleObject" Target="embeddings/oleObject38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png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png"/><Relationship Id="rId71" Type="http://schemas.openxmlformats.org/officeDocument/2006/relationships/image" Target="media/image37.wmf"/><Relationship Id="rId70" Type="http://schemas.openxmlformats.org/officeDocument/2006/relationships/oleObject" Target="embeddings/oleObject30.bin"/><Relationship Id="rId7" Type="http://schemas.openxmlformats.org/officeDocument/2006/relationships/image" Target="media/image3.png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png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fontTable" Target="fontTable.xml"/><Relationship Id="rId398" Type="http://schemas.openxmlformats.org/officeDocument/2006/relationships/customXml" Target="../customXml/item2.xml"/><Relationship Id="rId397" Type="http://schemas.openxmlformats.org/officeDocument/2006/relationships/customXml" Target="../customXml/item1.xml"/><Relationship Id="rId396" Type="http://schemas.openxmlformats.org/officeDocument/2006/relationships/image" Target="media/image198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3.bin"/><Relationship Id="rId392" Type="http://schemas.openxmlformats.org/officeDocument/2006/relationships/oleObject" Target="embeddings/oleObject192.bin"/><Relationship Id="rId391" Type="http://schemas.openxmlformats.org/officeDocument/2006/relationships/image" Target="media/image196.wmf"/><Relationship Id="rId390" Type="http://schemas.openxmlformats.org/officeDocument/2006/relationships/oleObject" Target="embeddings/oleObject191.bin"/><Relationship Id="rId39" Type="http://schemas.openxmlformats.org/officeDocument/2006/relationships/image" Target="media/image19.wmf"/><Relationship Id="rId389" Type="http://schemas.openxmlformats.org/officeDocument/2006/relationships/image" Target="media/image195.wmf"/><Relationship Id="rId388" Type="http://schemas.openxmlformats.org/officeDocument/2006/relationships/oleObject" Target="embeddings/oleObject190.bin"/><Relationship Id="rId387" Type="http://schemas.openxmlformats.org/officeDocument/2006/relationships/image" Target="media/image194.wmf"/><Relationship Id="rId386" Type="http://schemas.openxmlformats.org/officeDocument/2006/relationships/oleObject" Target="embeddings/oleObject189.bin"/><Relationship Id="rId385" Type="http://schemas.openxmlformats.org/officeDocument/2006/relationships/image" Target="media/image193.wmf"/><Relationship Id="rId384" Type="http://schemas.openxmlformats.org/officeDocument/2006/relationships/oleObject" Target="embeddings/oleObject188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7.bin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6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90.wmf"/><Relationship Id="rId378" Type="http://schemas.openxmlformats.org/officeDocument/2006/relationships/oleObject" Target="embeddings/oleObject185.bin"/><Relationship Id="rId377" Type="http://schemas.openxmlformats.org/officeDocument/2006/relationships/image" Target="media/image189.wmf"/><Relationship Id="rId376" Type="http://schemas.openxmlformats.org/officeDocument/2006/relationships/oleObject" Target="embeddings/oleObject184.bin"/><Relationship Id="rId375" Type="http://schemas.openxmlformats.org/officeDocument/2006/relationships/image" Target="media/image188.wmf"/><Relationship Id="rId374" Type="http://schemas.openxmlformats.org/officeDocument/2006/relationships/oleObject" Target="embeddings/oleObject183.bin"/><Relationship Id="rId373" Type="http://schemas.openxmlformats.org/officeDocument/2006/relationships/image" Target="media/image187.wmf"/><Relationship Id="rId372" Type="http://schemas.openxmlformats.org/officeDocument/2006/relationships/oleObject" Target="embeddings/oleObject182.bin"/><Relationship Id="rId371" Type="http://schemas.openxmlformats.org/officeDocument/2006/relationships/image" Target="media/image186.wmf"/><Relationship Id="rId370" Type="http://schemas.openxmlformats.org/officeDocument/2006/relationships/oleObject" Target="embeddings/oleObject181.bin"/><Relationship Id="rId37" Type="http://schemas.openxmlformats.org/officeDocument/2006/relationships/image" Target="media/image18.wmf"/><Relationship Id="rId369" Type="http://schemas.openxmlformats.org/officeDocument/2006/relationships/image" Target="media/image185.wmf"/><Relationship Id="rId368" Type="http://schemas.openxmlformats.org/officeDocument/2006/relationships/oleObject" Target="embeddings/oleObject180.bin"/><Relationship Id="rId367" Type="http://schemas.openxmlformats.org/officeDocument/2006/relationships/image" Target="media/image184.wmf"/><Relationship Id="rId366" Type="http://schemas.openxmlformats.org/officeDocument/2006/relationships/oleObject" Target="embeddings/oleObject179.bin"/><Relationship Id="rId365" Type="http://schemas.openxmlformats.org/officeDocument/2006/relationships/image" Target="media/image183.wmf"/><Relationship Id="rId364" Type="http://schemas.openxmlformats.org/officeDocument/2006/relationships/oleObject" Target="embeddings/oleObject178.bin"/><Relationship Id="rId363" Type="http://schemas.openxmlformats.org/officeDocument/2006/relationships/image" Target="media/image182.wmf"/><Relationship Id="rId362" Type="http://schemas.openxmlformats.org/officeDocument/2006/relationships/oleObject" Target="embeddings/oleObject177.bin"/><Relationship Id="rId361" Type="http://schemas.openxmlformats.org/officeDocument/2006/relationships/image" Target="media/image181.wmf"/><Relationship Id="rId360" Type="http://schemas.openxmlformats.org/officeDocument/2006/relationships/oleObject" Target="embeddings/oleObject176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80.wmf"/><Relationship Id="rId358" Type="http://schemas.openxmlformats.org/officeDocument/2006/relationships/oleObject" Target="embeddings/oleObject175.bin"/><Relationship Id="rId357" Type="http://schemas.openxmlformats.org/officeDocument/2006/relationships/image" Target="media/image179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8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7.png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5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74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3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70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6.wmf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2.bin"/><Relationship Id="rId33" Type="http://schemas.openxmlformats.org/officeDocument/2006/relationships/image" Target="media/image16.wmf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1.bin"/><Relationship Id="rId327" Type="http://schemas.openxmlformats.org/officeDocument/2006/relationships/oleObject" Target="embeddings/oleObject160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7.bin"/><Relationship Id="rId320" Type="http://schemas.openxmlformats.org/officeDocument/2006/relationships/oleObject" Target="embeddings/oleObject156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9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7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6.png"/><Relationship Id="rId310" Type="http://schemas.openxmlformats.org/officeDocument/2006/relationships/image" Target="media/image155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0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9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8.png"/><Relationship Id="rId295" Type="http://schemas.openxmlformats.org/officeDocument/2006/relationships/image" Target="media/image147.wmf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4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3.png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40.png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9.bin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5.bin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3.bin"/><Relationship Id="rId270" Type="http://schemas.openxmlformats.org/officeDocument/2006/relationships/oleObject" Target="embeddings/oleObject132.bin"/><Relationship Id="rId27" Type="http://schemas.openxmlformats.org/officeDocument/2006/relationships/image" Target="media/image13.wmf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9.bin"/><Relationship Id="rId264" Type="http://schemas.openxmlformats.org/officeDocument/2006/relationships/oleObject" Target="embeddings/oleObject128.bin"/><Relationship Id="rId263" Type="http://schemas.openxmlformats.org/officeDocument/2006/relationships/oleObject" Target="embeddings/oleObject127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31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4.bin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8.png"/><Relationship Id="rId252" Type="http://schemas.openxmlformats.org/officeDocument/2006/relationships/image" Target="media/image127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6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8.bin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11.png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10.wmf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7.png"/><Relationship Id="rId210" Type="http://schemas.openxmlformats.org/officeDocument/2006/relationships/image" Target="media/image106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1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8.png"/><Relationship Id="rId193" Type="http://schemas.openxmlformats.org/officeDocument/2006/relationships/image" Target="media/image97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6.png"/><Relationship Id="rId190" Type="http://schemas.openxmlformats.org/officeDocument/2006/relationships/image" Target="media/image95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1.bin"/><Relationship Id="rId188" Type="http://schemas.openxmlformats.org/officeDocument/2006/relationships/oleObject" Target="embeddings/oleObject90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9.bin"/><Relationship Id="rId185" Type="http://schemas.openxmlformats.org/officeDocument/2006/relationships/oleObject" Target="embeddings/oleObject88.bin"/><Relationship Id="rId184" Type="http://schemas.openxmlformats.org/officeDocument/2006/relationships/oleObject" Target="embeddings/oleObject87.bin"/><Relationship Id="rId183" Type="http://schemas.openxmlformats.org/officeDocument/2006/relationships/image" Target="media/image93.png"/><Relationship Id="rId182" Type="http://schemas.openxmlformats.org/officeDocument/2006/relationships/image" Target="media/image92.wmf"/><Relationship Id="rId181" Type="http://schemas.openxmlformats.org/officeDocument/2006/relationships/oleObject" Target="embeddings/oleObject86.bin"/><Relationship Id="rId180" Type="http://schemas.openxmlformats.org/officeDocument/2006/relationships/oleObject" Target="embeddings/oleObject85.bin"/><Relationship Id="rId18" Type="http://schemas.openxmlformats.org/officeDocument/2006/relationships/image" Target="media/image8.wmf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1.bin"/><Relationship Id="rId173" Type="http://schemas.openxmlformats.org/officeDocument/2006/relationships/oleObject" Target="embeddings/oleObject80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8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6.bin"/><Relationship Id="rId164" Type="http://schemas.openxmlformats.org/officeDocument/2006/relationships/oleObject" Target="embeddings/oleObject75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7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9.png"/><Relationship Id="rId150" Type="http://schemas.openxmlformats.org/officeDocument/2006/relationships/image" Target="media/image78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3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7.png"/><Relationship Id="rId127" Type="http://schemas.openxmlformats.org/officeDocument/2006/relationships/image" Target="media/image66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5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7</Pages>
  <Words>1319</Words>
  <Characters>1362</Characters>
  <Lines>0</Lines>
  <Paragraphs>0</Paragraphs>
  <TotalTime>5</TotalTime>
  <ScaleCrop>false</ScaleCrop>
  <LinksUpToDate>false</LinksUpToDate>
  <CharactersWithSpaces>1399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9T20:57:00Z</dcterms:created>
  <dc:creator>学科网试题生产平台</dc:creator>
  <dc:description>3908521454617600</dc:description>
  <cp:lastModifiedBy>Admin</cp:lastModifiedBy>
  <dcterms:modified xsi:type="dcterms:W3CDTF">2025-12-26T15:16:5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4034</vt:lpwstr>
  </property>
  <property fmtid="{D5CDD505-2E9C-101B-9397-08002B2CF9AE}" pid="8" name="ICV">
    <vt:lpwstr>D818DCA4007C4BB88795F4DD9E02D12B_12</vt:lpwstr>
  </property>
</Properties>
</file>